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4"/>
  </p:notesMasterIdLst>
  <p:sldIdLst>
    <p:sldId id="570" r:id="rId2"/>
    <p:sldId id="368" r:id="rId3"/>
    <p:sldId id="384" r:id="rId4"/>
    <p:sldId id="591" r:id="rId5"/>
    <p:sldId id="615" r:id="rId6"/>
    <p:sldId id="616" r:id="rId7"/>
    <p:sldId id="617" r:id="rId8"/>
    <p:sldId id="573" r:id="rId9"/>
    <p:sldId id="578" r:id="rId10"/>
    <p:sldId id="594" r:id="rId11"/>
    <p:sldId id="646" r:id="rId12"/>
    <p:sldId id="647" r:id="rId13"/>
    <p:sldId id="638" r:id="rId14"/>
    <p:sldId id="639" r:id="rId15"/>
    <p:sldId id="640" r:id="rId16"/>
    <p:sldId id="641" r:id="rId17"/>
    <p:sldId id="643" r:id="rId18"/>
    <p:sldId id="644" r:id="rId19"/>
    <p:sldId id="645" r:id="rId20"/>
    <p:sldId id="579" r:id="rId21"/>
    <p:sldId id="381" r:id="rId22"/>
    <p:sldId id="382" r:id="rId23"/>
    <p:sldId id="628" r:id="rId24"/>
    <p:sldId id="629" r:id="rId25"/>
    <p:sldId id="630" r:id="rId26"/>
    <p:sldId id="631" r:id="rId27"/>
    <p:sldId id="632" r:id="rId28"/>
    <p:sldId id="633" r:id="rId29"/>
    <p:sldId id="634" r:id="rId30"/>
    <p:sldId id="635" r:id="rId31"/>
    <p:sldId id="636" r:id="rId32"/>
    <p:sldId id="637" r:id="rId33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9C96EF2-BCC6-618F-00DB-B0D6262B4E2F}" name="Hiệu" initials="H" userId="S::3101199691@haiphong.itrithuc.vn::8ee4c17b-74af-4586-bf5e-2970cef7f8f6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" initials="A" lastIdx="1" clrIdx="0">
    <p:extLst>
      <p:ext uri="{19B8F6BF-5375-455C-9EA6-DF929625EA0E}">
        <p15:presenceInfo xmlns:p15="http://schemas.microsoft.com/office/powerpoint/2012/main" userId="AD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3FF"/>
    <a:srgbClr val="0000CC"/>
    <a:srgbClr val="FFECAF"/>
    <a:srgbClr val="FF4FF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683" autoAdjust="0"/>
    <p:restoredTop sz="89043"/>
  </p:normalViewPr>
  <p:slideViewPr>
    <p:cSldViewPr snapToGrid="0">
      <p:cViewPr varScale="1">
        <p:scale>
          <a:sx n="77" d="100"/>
          <a:sy n="77" d="100"/>
        </p:scale>
        <p:origin x="1018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40" Type="http://schemas.microsoft.com/office/2018/10/relationships/authors" Target="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5-02T18:02:09.468" idx="1">
    <p:pos x="10" y="10"/>
    <p:text>Ngôi sao cam và đỏ đều ra câu 7; ngôi sao xanh ko có câu hỏi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7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GV có thể cần hướng dẫn học sinh cách là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6296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Thầy cô chiếu đề bài xong ấn vào màn hình sẽ hiện bảng, mời HS nêu từng đại lượng đã biết, gọi ẩn, biểu diễn đại lượng còn lại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397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</a:t>
            </a:r>
            <a:r>
              <a:rPr lang="en-VN" dirty="0"/>
              <a:t>hầy cô ấn chuột ra từng dòng bài là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0006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</a:t>
            </a:r>
            <a:r>
              <a:rPr lang="en-VN" dirty="0"/>
              <a:t>hầy cô chiếu đề và hình thức  hoạt động sau đó mời các nhóm báo cáo kết quả bằng máy chiếu hoặc bảng phụ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2895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</a:t>
            </a:r>
            <a:r>
              <a:rPr lang="en-VN" dirty="0"/>
              <a:t>hầy cô ấn chuột ra từng dòng bài làm</a:t>
            </a:r>
          </a:p>
          <a:p>
            <a:endParaRPr lang="en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4227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</a:t>
            </a:r>
            <a:r>
              <a:rPr lang="en-VN" dirty="0"/>
              <a:t>hầy cô ấn chuột ra từng dòng bài làm. </a:t>
            </a:r>
            <a:r>
              <a:rPr lang="en-US" dirty="0"/>
              <a:t>K</a:t>
            </a:r>
            <a:r>
              <a:rPr lang="en-VN" dirty="0"/>
              <a:t>ết thúc bài làm GV chuyển sang phần vận dụng</a:t>
            </a:r>
          </a:p>
          <a:p>
            <a:endParaRPr lang="en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8102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Các đội làm ra giấy hoặc bảng phụ. GV chữa bằng máy chiếu đa vật thể hoặc bảng phụ. </a:t>
            </a:r>
            <a:r>
              <a:rPr lang="en-US" dirty="0"/>
              <a:t>K</a:t>
            </a:r>
            <a:r>
              <a:rPr lang="en-VN" dirty="0"/>
              <a:t>ết thúc trò chơi, GV trao giải và hướng dẫn về nhà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0625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Sau khi thầy cô sắp xếp các đội chơi, thư kí thì ấn vào slide để chuyển sang phần chọn câu hỏ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8486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Các thầy cô ấn vào ngôi sao sẽ hiện ra câu hỏi. </a:t>
            </a:r>
            <a:r>
              <a:rPr lang="en-US" dirty="0"/>
              <a:t>S</a:t>
            </a:r>
            <a:r>
              <a:rPr lang="en-VN" dirty="0"/>
              <a:t>au đó ấn vào chỗ trống trên slide để chạy đồng hồ, ấn vào chỗ trống trên slide để ra đáp án, ấn vào câu hỏi để về màn hình ngôi sao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51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Chiếu bài của HS hoặc phần bảng phụ học sinh chuẩn bị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5435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Khi nào có PPCT các thầy cô điền số phiếu theo số tiế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1608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Thầy cô chiếu đề bài và yêu cầu sau đó ấn vào vị trí trống trên màn hình để chạy đồng hồ, hết đồng hồ 3 phút ấn thêm 1 lần nữa sẽ ra đồng hồ 2 phút.</a:t>
            </a:r>
          </a:p>
          <a:p>
            <a:r>
              <a:rPr lang="en-VN" dirty="0"/>
              <a:t>Với câu a,b học sinh làm theo công thức nghiệm, thầy cô ấn vào khoảng trống ở slide để sang trang đáp án. </a:t>
            </a:r>
          </a:p>
          <a:p>
            <a:r>
              <a:rPr lang="en-VN" dirty="0"/>
              <a:t>Nếu HS làm theo cách đưa về phương trình tích, thầy cô ấn vào Bài 1 để chuyển sang trang đáp á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3535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Thầy cô hỏi HS có cách làm khác không? </a:t>
            </a:r>
            <a:r>
              <a:rPr lang="en-US" dirty="0"/>
              <a:t>N</a:t>
            </a:r>
            <a:r>
              <a:rPr lang="en-VN" dirty="0"/>
              <a:t>ếu học sinh đưa ra phương trình tích thì thầy cô ấn vào bài 1 để sang slide giải theo phương trình tíc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7420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</a:t>
            </a:r>
            <a:r>
              <a:rPr lang="en-VN" dirty="0"/>
              <a:t>au khi chữa xong cách này thầy cô có thể hướng dẫn học sinh làm câu c theo cách đưa vế trái thành tíc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6665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 dirty="0"/>
              <a:t>GV nhận định, một số phương trình khuyết b hoặc c có thể đưa về cách làm này sẽ thuận tiện hơ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926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png"/><Relationship Id="rId3" Type="http://schemas.microsoft.com/office/2007/relationships/media" Target="../media/media2.mp4"/><Relationship Id="rId7" Type="http://schemas.openxmlformats.org/officeDocument/2006/relationships/slide" Target="slide13.xml"/><Relationship Id="rId12" Type="http://schemas.openxmlformats.org/officeDocument/2006/relationships/image" Target="../media/image31.png"/><Relationship Id="rId2" Type="http://schemas.openxmlformats.org/officeDocument/2006/relationships/video" Target="../media/media1.mp4"/><Relationship Id="rId16" Type="http://schemas.openxmlformats.org/officeDocument/2006/relationships/image" Target="../media/image18.png"/><Relationship Id="rId1" Type="http://schemas.microsoft.com/office/2007/relationships/media" Target="../media/media1.mp4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30.png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17.png"/><Relationship Id="rId10" Type="http://schemas.openxmlformats.org/officeDocument/2006/relationships/image" Target="../media/image29.png"/><Relationship Id="rId4" Type="http://schemas.openxmlformats.org/officeDocument/2006/relationships/video" Target="../media/media2.mp4"/><Relationship Id="rId9" Type="http://schemas.openxmlformats.org/officeDocument/2006/relationships/image" Target="../media/image28.png"/><Relationship Id="rId1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22.emf"/><Relationship Id="rId3" Type="http://schemas.openxmlformats.org/officeDocument/2006/relationships/slide" Target="slide13.xml"/><Relationship Id="rId7" Type="http://schemas.openxmlformats.org/officeDocument/2006/relationships/image" Target="../media/image40.png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5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2.bin"/><Relationship Id="rId5" Type="http://schemas.openxmlformats.org/officeDocument/2006/relationships/slide" Target="slide13.xml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43.png"/><Relationship Id="rId9" Type="http://schemas.openxmlformats.org/officeDocument/2006/relationships/image" Target="../media/image42.png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9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45.png"/><Relationship Id="rId10" Type="http://schemas.openxmlformats.org/officeDocument/2006/relationships/image" Target="../media/image24.e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8.png"/><Relationship Id="rId3" Type="http://schemas.openxmlformats.org/officeDocument/2006/relationships/image" Target="../media/image54.png"/><Relationship Id="rId7" Type="http://schemas.openxmlformats.org/officeDocument/2006/relationships/image" Target="../media/image49.png"/><Relationship Id="rId12" Type="http://schemas.openxmlformats.org/officeDocument/2006/relationships/image" Target="../media/image5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1.png"/><Relationship Id="rId11" Type="http://schemas.openxmlformats.org/officeDocument/2006/relationships/image" Target="../media/image56.png"/><Relationship Id="rId5" Type="http://schemas.openxmlformats.org/officeDocument/2006/relationships/image" Target="../media/image411.png"/><Relationship Id="rId15" Type="http://schemas.openxmlformats.org/officeDocument/2006/relationships/image" Target="../media/image60.png"/><Relationship Id="rId4" Type="http://schemas.openxmlformats.org/officeDocument/2006/relationships/image" Target="../media/image401.png"/><Relationship Id="rId1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7" Type="http://schemas.openxmlformats.org/officeDocument/2006/relationships/image" Target="../media/image61.png"/><Relationship Id="rId12" Type="http://schemas.openxmlformats.org/officeDocument/2006/relationships/image" Target="../media/image28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55.png"/><Relationship Id="rId10" Type="http://schemas.openxmlformats.org/officeDocument/2006/relationships/image" Target="../media/image67.png"/><Relationship Id="rId4" Type="http://schemas.openxmlformats.org/officeDocument/2006/relationships/image" Target="../media/image63.png"/><Relationship Id="rId9" Type="http://schemas.openxmlformats.org/officeDocument/2006/relationships/image" Target="../media/image27.wmf"/><Relationship Id="rId1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3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0.png"/><Relationship Id="rId12" Type="http://schemas.openxmlformats.org/officeDocument/2006/relationships/image" Target="../media/image7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69.png"/><Relationship Id="rId11" Type="http://schemas.openxmlformats.org/officeDocument/2006/relationships/image" Target="../media/image480.png"/><Relationship Id="rId5" Type="http://schemas.openxmlformats.org/officeDocument/2006/relationships/image" Target="../media/image68.png"/><Relationship Id="rId15" Type="http://schemas.openxmlformats.org/officeDocument/2006/relationships/image" Target="../media/image17.png"/><Relationship Id="rId10" Type="http://schemas.openxmlformats.org/officeDocument/2006/relationships/image" Target="../media/image72.png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470.png"/><Relationship Id="rId14" Type="http://schemas.openxmlformats.org/officeDocument/2006/relationships/image" Target="../media/image57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7" Type="http://schemas.openxmlformats.org/officeDocument/2006/relationships/image" Target="../media/image34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74.png"/><Relationship Id="rId4" Type="http://schemas.openxmlformats.org/officeDocument/2006/relationships/image" Target="../media/image78.png"/><Relationship Id="rId9" Type="http://schemas.openxmlformats.org/officeDocument/2006/relationships/image" Target="../media/image35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Relationship Id="rId9" Type="http://schemas.openxmlformats.org/officeDocument/2006/relationships/image" Target="../media/image10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4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670.png"/><Relationship Id="rId5" Type="http://schemas.openxmlformats.org/officeDocument/2006/relationships/slide" Target="slide7.xml"/><Relationship Id="rId4" Type="http://schemas.openxmlformats.org/officeDocument/2006/relationships/slide" Target="slide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10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86.png"/><Relationship Id="rId5" Type="http://schemas.openxmlformats.org/officeDocument/2006/relationships/slide" Target="slide7.xml"/><Relationship Id="rId4" Type="http://schemas.openxmlformats.org/officeDocument/2006/relationships/slide" Target="slide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7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730.png"/><Relationship Id="rId5" Type="http://schemas.openxmlformats.org/officeDocument/2006/relationships/slide" Target="slide7.xml"/><Relationship Id="rId4" Type="http://schemas.openxmlformats.org/officeDocument/2006/relationships/slide" Target="slide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8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750.png"/><Relationship Id="rId5" Type="http://schemas.openxmlformats.org/officeDocument/2006/relationships/slide" Target="slide7.xml"/><Relationship Id="rId4" Type="http://schemas.openxmlformats.org/officeDocument/2006/relationships/slide" Target="slide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9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770.png"/><Relationship Id="rId5" Type="http://schemas.openxmlformats.org/officeDocument/2006/relationships/slide" Target="slide7.xml"/><Relationship Id="rId4" Type="http://schemas.openxmlformats.org/officeDocument/2006/relationships/slide" Target="slide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0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790.png"/><Relationship Id="rId5" Type="http://schemas.openxmlformats.org/officeDocument/2006/relationships/slide" Target="slide7.xml"/><Relationship Id="rId4" Type="http://schemas.openxmlformats.org/officeDocument/2006/relationships/slide" Target="slide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1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810.png"/><Relationship Id="rId5" Type="http://schemas.openxmlformats.org/officeDocument/2006/relationships/slide" Target="slide7.xml"/><Relationship Id="rId4" Type="http://schemas.openxmlformats.org/officeDocument/2006/relationships/slide" Target="slide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20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2.png"/><Relationship Id="rId12" Type="http://schemas.openxmlformats.org/officeDocument/2006/relationships/oleObject" Target="../embeddings/oleObject16.bin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slide" Target="slide7.xml"/><Relationship Id="rId11" Type="http://schemas.openxmlformats.org/officeDocument/2006/relationships/image" Target="../media/image28.emf"/><Relationship Id="rId10" Type="http://schemas.openxmlformats.org/officeDocument/2006/relationships/oleObject" Target="../embeddings/oleObject15.bin"/><Relationship Id="rId4" Type="http://schemas.openxmlformats.org/officeDocument/2006/relationships/slide" Target="slide7.xml"/><Relationship Id="rId9" Type="http://schemas.openxmlformats.org/officeDocument/2006/relationships/image" Target="../media/image5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30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840.png"/><Relationship Id="rId5" Type="http://schemas.openxmlformats.org/officeDocument/2006/relationships/slide" Target="slide7.xml"/><Relationship Id="rId4" Type="http://schemas.openxmlformats.org/officeDocument/2006/relationships/slide" Target="slide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20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4.png"/><Relationship Id="rId12" Type="http://schemas.openxmlformats.org/officeDocument/2006/relationships/oleObject" Target="../embeddings/oleObject18.bin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slide" Target="slide7.xml"/><Relationship Id="rId11" Type="http://schemas.openxmlformats.org/officeDocument/2006/relationships/image" Target="../media/image28.emf"/><Relationship Id="rId10" Type="http://schemas.openxmlformats.org/officeDocument/2006/relationships/oleObject" Target="../embeddings/oleObject17.bin"/><Relationship Id="rId4" Type="http://schemas.openxmlformats.org/officeDocument/2006/relationships/slide" Target="slide7.xml"/><Relationship Id="rId9" Type="http://schemas.openxmlformats.org/officeDocument/2006/relationships/image" Target="../media/image5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13" Type="http://schemas.openxmlformats.org/officeDocument/2006/relationships/comments" Target="../comments/comment1.xml"/><Relationship Id="rId3" Type="http://schemas.openxmlformats.org/officeDocument/2006/relationships/slide" Target="slide23.xml"/><Relationship Id="rId7" Type="http://schemas.openxmlformats.org/officeDocument/2006/relationships/slide" Target="slide24.xml"/><Relationship Id="rId12" Type="http://schemas.openxmlformats.org/officeDocument/2006/relationships/slide" Target="slide3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1.xml"/><Relationship Id="rId11" Type="http://schemas.openxmlformats.org/officeDocument/2006/relationships/slide" Target="slide30.xml"/><Relationship Id="rId5" Type="http://schemas.openxmlformats.org/officeDocument/2006/relationships/slide" Target="slide28.xml"/><Relationship Id="rId10" Type="http://schemas.openxmlformats.org/officeDocument/2006/relationships/slide" Target="slide29.xml"/><Relationship Id="rId4" Type="http://schemas.openxmlformats.org/officeDocument/2006/relationships/slide" Target="slide27.xml"/><Relationship Id="rId9" Type="http://schemas.openxmlformats.org/officeDocument/2006/relationships/slide" Target="slide2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  <a:p>
            <a:pPr defTabSz="914377"/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hlinkClick r:id="rId7" action="ppaction://hlinksldjump"/>
                <a:extLst>
                  <a:ext uri="{FF2B5EF4-FFF2-40B4-BE49-F238E27FC236}">
                    <a16:creationId xmlns:a16="http://schemas.microsoft.com/office/drawing/2014/main" id="{57C36B62-0574-650C-A80A-CD535D5BC21D}"/>
                  </a:ext>
                </a:extLst>
              </p:cNvPr>
              <p:cNvSpPr txBox="1"/>
              <p:nvPr/>
            </p:nvSpPr>
            <p:spPr>
              <a:xfrm>
                <a:off x="2824364" y="193811"/>
                <a:ext cx="590418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VN" sz="3200" b="1" i="1" u="sng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14:m>
                  <m:oMath xmlns:m="http://schemas.openxmlformats.org/officeDocument/2006/math">
                    <m:r>
                      <a:rPr lang="en-VN" sz="3200" b="1" i="1" u="sng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VN" sz="3200" b="1" i="1" u="sng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Giải các phương trình sau: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7C36B62-0574-650C-A80A-CD535D5BC2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364" y="193811"/>
                <a:ext cx="5904180" cy="584775"/>
              </a:xfrm>
              <a:prstGeom prst="rect">
                <a:avLst/>
              </a:prstGeom>
              <a:blipFill>
                <a:blip r:embed="rId8"/>
                <a:stretch>
                  <a:fillRect l="-2575" t="-12766" r="-2146" b="-3191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DEA7B36-5FC4-5749-1B20-284685BAF390}"/>
                  </a:ext>
                </a:extLst>
              </p:cNvPr>
              <p:cNvSpPr txBox="1"/>
              <p:nvPr/>
            </p:nvSpPr>
            <p:spPr>
              <a:xfrm>
                <a:off x="4072706" y="3390566"/>
                <a:ext cx="7196201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HĐ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</a:t>
                </a:r>
                <a:r>
                  <a:rPr lang="en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ời gian: </a:t>
                </a:r>
                <a14:m>
                  <m:oMath xmlns:m="http://schemas.openxmlformats.org/officeDocument/2006/math">
                    <m:r>
                      <a:rPr lang="en-VN" sz="2800" b="1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V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út</a:t>
                </a: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HĐ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ố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</a:t>
                </a:r>
                <a:r>
                  <a:rPr lang="en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ời gian: </a:t>
                </a:r>
                <a14:m>
                  <m:oMath xmlns:m="http://schemas.openxmlformats.org/officeDocument/2006/math">
                    <m:r>
                      <a:rPr lang="en-VN" sz="2800" b="1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V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út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DEA7B36-5FC4-5749-1B20-284685BAF3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2706" y="3390566"/>
                <a:ext cx="7196201" cy="954107"/>
              </a:xfrm>
              <a:prstGeom prst="rect">
                <a:avLst/>
              </a:prstGeom>
              <a:blipFill>
                <a:blip r:embed="rId9"/>
                <a:stretch>
                  <a:fillRect l="-1761" t="-6494" r="-1232" b="-16883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A70F8E42-BB69-FD6C-B42D-EFD1492A1C02}"/>
              </a:ext>
            </a:extLst>
          </p:cNvPr>
          <p:cNvSpPr txBox="1"/>
          <p:nvPr/>
        </p:nvSpPr>
        <p:spPr>
          <a:xfrm>
            <a:off x="7162800" y="2937933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0D71A7A-AB42-0C52-711C-94CDC88C63D3}"/>
                  </a:ext>
                </a:extLst>
              </p:cNvPr>
              <p:cNvSpPr txBox="1"/>
              <p:nvPr/>
            </p:nvSpPr>
            <p:spPr>
              <a:xfrm>
                <a:off x="1825297" y="1049866"/>
                <a:ext cx="264848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2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− 8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0D71A7A-AB42-0C52-711C-94CDC88C6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297" y="1049866"/>
                <a:ext cx="2648481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F4CCCD0-597A-D7D4-A213-7F22A2BE8514}"/>
                  </a:ext>
                </a:extLst>
              </p:cNvPr>
              <p:cNvSpPr txBox="1"/>
              <p:nvPr/>
            </p:nvSpPr>
            <p:spPr>
              <a:xfrm>
                <a:off x="1825297" y="1810275"/>
                <a:ext cx="307327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– 3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27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F4CCCD0-597A-D7D4-A213-7F22A2BE85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297" y="1810275"/>
                <a:ext cx="3073277" cy="584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663EB8C-5929-7702-AF96-0A6143F733B2}"/>
                  </a:ext>
                </a:extLst>
              </p:cNvPr>
              <p:cNvSpPr txBox="1"/>
              <p:nvPr/>
            </p:nvSpPr>
            <p:spPr>
              <a:xfrm>
                <a:off x="6369496" y="1022568"/>
                <a:ext cx="331052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5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– 3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– 2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663EB8C-5929-7702-AF96-0A6143F73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9496" y="1022568"/>
                <a:ext cx="3310522" cy="5847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CF954A1-2659-DE8A-D7DB-1820087466B7}"/>
                  </a:ext>
                </a:extLst>
              </p:cNvPr>
              <p:cNvSpPr txBox="1"/>
              <p:nvPr/>
            </p:nvSpPr>
            <p:spPr>
              <a:xfrm>
                <a:off x="6369496" y="1687862"/>
                <a:ext cx="327846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3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– 5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1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CF954A1-2659-DE8A-D7DB-1820087466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9496" y="1687862"/>
                <a:ext cx="3278462" cy="58477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5ABB041-221D-F420-C778-59E305C6E633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3291" y="2448271"/>
            <a:ext cx="2327672" cy="2327672"/>
          </a:xfrm>
          <a:prstGeom prst="rect">
            <a:avLst/>
          </a:prstGeom>
        </p:spPr>
      </p:pic>
      <p:pic>
        <p:nvPicPr>
          <p:cNvPr id="3" name="ĐÊM NGƯƠC 3 PHUT  BONG SÔ_720p">
            <a:hlinkClick r:id="" action="ppaction://media"/>
            <a:extLst>
              <a:ext uri="{FF2B5EF4-FFF2-40B4-BE49-F238E27FC236}">
                <a16:creationId xmlns:a16="http://schemas.microsoft.com/office/drawing/2014/main" id="{593A18AA-DEA5-C717-FC0B-97A9A41F56E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4559030" y="4520307"/>
            <a:ext cx="3620932" cy="2036774"/>
          </a:xfrm>
          <a:prstGeom prst="rect">
            <a:avLst/>
          </a:prstGeom>
        </p:spPr>
      </p:pic>
      <p:pic>
        <p:nvPicPr>
          <p:cNvPr id="7" name="ĐẾM NGƯỢC 2 PHUÌT - BOÌNG SÃÌ">
            <a:hlinkClick r:id="" action="ppaction://media"/>
            <a:extLst>
              <a:ext uri="{FF2B5EF4-FFF2-40B4-BE49-F238E27FC236}">
                <a16:creationId xmlns:a16="http://schemas.microsoft.com/office/drawing/2014/main" id="{FC65D88A-526F-83E8-68F7-8E4D8ADB3884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4559030" y="4445585"/>
            <a:ext cx="3620932" cy="2036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81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44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video>
              <p:cMediaNode vol="80000">
                <p:cTn id="5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4" grpId="0"/>
      <p:bldP spid="5" grpId="0"/>
      <p:bldP spid="6" grpId="0"/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hlinkClick r:id="rId3" action="ppaction://hlinksldjump"/>
                <a:extLst>
                  <a:ext uri="{FF2B5EF4-FFF2-40B4-BE49-F238E27FC236}">
                    <a16:creationId xmlns:a16="http://schemas.microsoft.com/office/drawing/2014/main" id="{D74A7956-7EDC-2536-A7C8-9632D7258726}"/>
                  </a:ext>
                </a:extLst>
              </p:cNvPr>
              <p:cNvSpPr txBox="1"/>
              <p:nvPr/>
            </p:nvSpPr>
            <p:spPr>
              <a:xfrm>
                <a:off x="2824364" y="193811"/>
                <a:ext cx="604364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VN" sz="3200" b="1" u="sng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14:m>
                  <m:oMath xmlns:m="http://schemas.openxmlformats.org/officeDocument/2006/math">
                    <m:r>
                      <a:rPr lang="en-VN" sz="3200" b="1" i="0" u="sng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VN" sz="3200" b="1" u="sng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Giải các phương trình sau:</a:t>
                </a:r>
              </a:p>
            </p:txBody>
          </p:sp>
        </mc:Choice>
        <mc:Fallback xmlns="">
          <p:sp>
            <p:nvSpPr>
              <p:cNvPr id="6" name="TextBox 5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D74A7956-7EDC-2536-A7C8-9632D72587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364" y="193811"/>
                <a:ext cx="6043642" cy="584775"/>
              </a:xfrm>
              <a:prstGeom prst="rect">
                <a:avLst/>
              </a:prstGeom>
              <a:blipFill>
                <a:blip r:embed="rId6"/>
                <a:stretch>
                  <a:fillRect l="-2520" t="-14583" r="-161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9DDE653-CBCD-2B48-4A8F-0EC738D5A2C5}"/>
                  </a:ext>
                </a:extLst>
              </p:cNvPr>
              <p:cNvSpPr txBox="1"/>
              <p:nvPr/>
            </p:nvSpPr>
            <p:spPr>
              <a:xfrm>
                <a:off x="462550" y="778586"/>
                <a:ext cx="264848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2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− 8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9DDE653-CBCD-2B48-4A8F-0EC738D5A2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550" y="778586"/>
                <a:ext cx="2648481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3D0EDE7-55CF-6988-A4A4-22913806D5B9}"/>
                  </a:ext>
                </a:extLst>
              </p:cNvPr>
              <p:cNvSpPr txBox="1"/>
              <p:nvPr/>
            </p:nvSpPr>
            <p:spPr>
              <a:xfrm>
                <a:off x="6438917" y="778585"/>
                <a:ext cx="307327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– 3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27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3D0EDE7-55CF-6988-A4A4-22913806D5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8917" y="778585"/>
                <a:ext cx="3073277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8012B8A-D7C8-31CB-6B89-9B71633A554F}"/>
                  </a:ext>
                </a:extLst>
              </p:cNvPr>
              <p:cNvSpPr txBox="1"/>
              <p:nvPr/>
            </p:nvSpPr>
            <p:spPr>
              <a:xfrm>
                <a:off x="189417" y="1363361"/>
                <a:ext cx="5753083" cy="51221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;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 –8;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)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VN" sz="3200" i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= b</a:t>
                </a:r>
                <a:r>
                  <a:rPr lang="en-VN" sz="320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– 4ac = 64 &gt; 0</a:t>
                </a:r>
              </a:p>
              <a:p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ên phương trình có hai nghiệm phân biệ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vi-V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4;</m:t>
                      </m:r>
                    </m:oMath>
                  </m:oMathPara>
                </a14:m>
                <a:endParaRPr lang="vi-V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vi-V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h</m:t>
                      </m:r>
                    </m:oMath>
                  </m:oMathPara>
                </a14:m>
                <a:endParaRPr lang="vi-VN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200" b="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8012B8A-D7C8-31CB-6B89-9B71633A55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17" y="1363361"/>
                <a:ext cx="5753083" cy="5122171"/>
              </a:xfrm>
              <a:prstGeom prst="rect">
                <a:avLst/>
              </a:prstGeom>
              <a:blipFill>
                <a:blip r:embed="rId9"/>
                <a:stretch>
                  <a:fillRect l="-2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4E12EB0-EF98-2860-039C-34E0DEEB0D2E}"/>
                  </a:ext>
                </a:extLst>
              </p:cNvPr>
              <p:cNvSpPr txBox="1"/>
              <p:nvPr/>
            </p:nvSpPr>
            <p:spPr>
              <a:xfrm>
                <a:off x="6438917" y="1363360"/>
                <a:ext cx="5753083" cy="5173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3;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;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7)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32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en-US" sz="32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 b</a:t>
                </a:r>
                <a:r>
                  <a:rPr lang="en-VN" sz="320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– 4ac = 81 &gt; 0</a:t>
                </a:r>
              </a:p>
              <a:p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ên phương trình có hai nghiệm phân biệ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vi-V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3;</m:t>
                      </m:r>
                    </m:oMath>
                  </m:oMathPara>
                </a14:m>
                <a:endParaRPr lang="vi-V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vi-V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3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h</m:t>
                      </m:r>
                    </m:oMath>
                  </m:oMathPara>
                </a14:m>
                <a:endParaRPr lang="vi-VN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200" b="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3;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3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4E12EB0-EF98-2860-039C-34E0DEEB0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8917" y="1363360"/>
                <a:ext cx="5753083" cy="5173276"/>
              </a:xfrm>
              <a:prstGeom prst="rect">
                <a:avLst/>
              </a:prstGeom>
              <a:blipFill>
                <a:blip r:embed="rId10"/>
                <a:stretch>
                  <a:fillRect l="-2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3B879E9-61A2-70E0-81AC-7EDAA09F23F5}"/>
              </a:ext>
            </a:extLst>
          </p:cNvPr>
          <p:cNvCxnSpPr>
            <a:cxnSpLocks/>
          </p:cNvCxnSpPr>
          <p:nvPr/>
        </p:nvCxnSpPr>
        <p:spPr>
          <a:xfrm>
            <a:off x="6108315" y="1103744"/>
            <a:ext cx="0" cy="5174494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7A7B867-2FD3-40FE-B9EB-EF27FF05A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075543"/>
              </p:ext>
            </p:extLst>
          </p:nvPr>
        </p:nvGraphicFramePr>
        <p:xfrm>
          <a:off x="7754608" y="3627437"/>
          <a:ext cx="441894" cy="645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41200" progId="Equation.DSMT4">
                  <p:embed/>
                </p:oleObj>
              </mc:Choice>
              <mc:Fallback>
                <p:oleObj name="Equation" r:id="rId11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54608" y="3627437"/>
                        <a:ext cx="441894" cy="645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F1FE3D4-1B9D-4430-B364-674F1D0EC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263947"/>
              </p:ext>
            </p:extLst>
          </p:nvPr>
        </p:nvGraphicFramePr>
        <p:xfrm>
          <a:off x="7754608" y="4614862"/>
          <a:ext cx="523876" cy="663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54608" y="4614862"/>
                        <a:ext cx="523876" cy="663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A302A28-62CE-4DED-A73B-E88E57C44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577151"/>
              </p:ext>
            </p:extLst>
          </p:nvPr>
        </p:nvGraphicFramePr>
        <p:xfrm>
          <a:off x="1605020" y="3627437"/>
          <a:ext cx="4429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2235" imgH="646405" progId="Equation.DSMT4">
                  <p:embed/>
                </p:oleObj>
              </mc:Choice>
              <mc:Fallback>
                <p:oleObj name="Equation" r:id="rId15" imgW="442235" imgH="6464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05020" y="3627437"/>
                        <a:ext cx="442913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FE3AF9-C7FD-401D-AF55-FFED17AEF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664019"/>
              </p:ext>
            </p:extLst>
          </p:nvPr>
        </p:nvGraphicFramePr>
        <p:xfrm>
          <a:off x="1525646" y="4613275"/>
          <a:ext cx="5222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2838" imgH="664431" progId="Equation.DSMT4">
                  <p:embed/>
                </p:oleObj>
              </mc:Choice>
              <mc:Fallback>
                <p:oleObj name="Equation" r:id="rId17" imgW="522838" imgH="6644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25646" y="4613275"/>
                        <a:ext cx="522287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6864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2E8E2A2-16A5-B48F-B009-BE30D76015AE}"/>
                  </a:ext>
                </a:extLst>
              </p:cNvPr>
              <p:cNvSpPr txBox="1"/>
              <p:nvPr/>
            </p:nvSpPr>
            <p:spPr>
              <a:xfrm>
                <a:off x="6281460" y="509834"/>
                <a:ext cx="5753083" cy="6163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 3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– 5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+ 1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 3;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 – 5;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 1)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VN" sz="3200" i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= b</a:t>
                </a:r>
                <a:r>
                  <a:rPr lang="en-VN" sz="320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– 4ac = 13 &gt; 0</a:t>
                </a:r>
              </a:p>
              <a:p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ên phương trình có hai nghiệm phân biệ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3200" b="0" i="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h</m:t>
                      </m:r>
                    </m:oMath>
                  </m:oMathPara>
                </a14:m>
                <a:endParaRPr lang="vi-VN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200" b="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+</m:t>
                          </m:r>
                          <m:rad>
                            <m:radPr>
                              <m:degHide m:val="on"/>
                              <m:ctrlPr>
                                <a:rPr lang="vi-VN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vi-VN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2E8E2A2-16A5-B48F-B009-BE30D76015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1460" y="509834"/>
                <a:ext cx="5753083" cy="6163610"/>
              </a:xfrm>
              <a:prstGeom prst="rect">
                <a:avLst/>
              </a:prstGeom>
              <a:blipFill>
                <a:blip r:embed="rId4"/>
                <a:stretch>
                  <a:fillRect l="-2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B4F5BA9-4652-628E-3328-BC6677831C74}"/>
                  </a:ext>
                </a:extLst>
              </p:cNvPr>
              <p:cNvSpPr txBox="1"/>
              <p:nvPr/>
            </p:nvSpPr>
            <p:spPr>
              <a:xfrm>
                <a:off x="157458" y="1094609"/>
                <a:ext cx="5753083" cy="5554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5;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 –3;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=−2)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VN" sz="3200" i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= b</a:t>
                </a:r>
                <a:r>
                  <a:rPr lang="en-VN" sz="320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– 4ac = 49 &gt; 0</a:t>
                </a:r>
              </a:p>
              <a:p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ên phương trình có hai nghiệm phân biệ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;</m:t>
                      </m:r>
                    </m:oMath>
                  </m:oMathPara>
                </a14:m>
                <a:endParaRPr lang="vi-VN" sz="32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2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32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h</m:t>
                      </m:r>
                    </m:oMath>
                  </m:oMathPara>
                </a14:m>
                <a:endParaRPr lang="vi-VN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200" b="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;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vi-VN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B4F5BA9-4652-628E-3328-BC6677831C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58" y="1094609"/>
                <a:ext cx="5753083" cy="5554919"/>
              </a:xfrm>
              <a:prstGeom prst="rect">
                <a:avLst/>
              </a:prstGeom>
              <a:blipFill>
                <a:blip r:embed="rId5"/>
                <a:stretch>
                  <a:fillRect l="-2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90A89AC-D76C-9D1C-46F4-816922434BBE}"/>
                  </a:ext>
                </a:extLst>
              </p:cNvPr>
              <p:cNvSpPr txBox="1"/>
              <p:nvPr/>
            </p:nvSpPr>
            <p:spPr>
              <a:xfrm>
                <a:off x="189417" y="509834"/>
                <a:ext cx="331052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5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– 3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– 2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90A89AC-D76C-9D1C-46F4-816922434B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17" y="509834"/>
                <a:ext cx="3310522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FBF85E3-C5E8-2EF1-7167-F4CD23E92322}"/>
              </a:ext>
            </a:extLst>
          </p:cNvPr>
          <p:cNvCxnSpPr>
            <a:cxnSpLocks/>
          </p:cNvCxnSpPr>
          <p:nvPr/>
        </p:nvCxnSpPr>
        <p:spPr>
          <a:xfrm>
            <a:off x="6096000" y="841753"/>
            <a:ext cx="0" cy="5174494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2343A02-9B45-4888-A7CF-F3D5C078E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67593"/>
              </p:ext>
            </p:extLst>
          </p:nvPr>
        </p:nvGraphicFramePr>
        <p:xfrm>
          <a:off x="1379246" y="3331028"/>
          <a:ext cx="4429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3674" imgH="646405" progId="Equation.DSMT4">
                  <p:embed/>
                </p:oleObj>
              </mc:Choice>
              <mc:Fallback>
                <p:oleObj name="Equation" r:id="rId7" imgW="443674" imgH="6464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9246" y="3331028"/>
                        <a:ext cx="442913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3CEB0C5-787E-482E-8EF2-4D47EA59C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57184"/>
              </p:ext>
            </p:extLst>
          </p:nvPr>
        </p:nvGraphicFramePr>
        <p:xfrm>
          <a:off x="6992680" y="3225955"/>
          <a:ext cx="4429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3674" imgH="646405" progId="Equation.DSMT4">
                  <p:embed/>
                </p:oleObj>
              </mc:Choice>
              <mc:Fallback>
                <p:oleObj name="Equation" r:id="rId9" imgW="443674" imgH="6464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92680" y="3225955"/>
                        <a:ext cx="442913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E865798-8775-4215-B592-26F2634BEB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197140"/>
              </p:ext>
            </p:extLst>
          </p:nvPr>
        </p:nvGraphicFramePr>
        <p:xfrm>
          <a:off x="1230816" y="4315590"/>
          <a:ext cx="5238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4277" imgH="664431" progId="Equation.DSMT4">
                  <p:embed/>
                </p:oleObj>
              </mc:Choice>
              <mc:Fallback>
                <p:oleObj name="Equation" r:id="rId11" imgW="524277" imgH="6644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30816" y="4315590"/>
                        <a:ext cx="523875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88FE74D-F4BD-43B4-861D-6E2D9FF4E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918927"/>
              </p:ext>
            </p:extLst>
          </p:nvPr>
        </p:nvGraphicFramePr>
        <p:xfrm>
          <a:off x="6863283" y="4275011"/>
          <a:ext cx="5238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24277" imgH="664431" progId="Equation.DSMT4">
                  <p:embed/>
                </p:oleObj>
              </mc:Choice>
              <mc:Fallback>
                <p:oleObj name="Equation" r:id="rId13" imgW="524277" imgH="6644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63283" y="4275011"/>
                        <a:ext cx="523875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15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4E13C64-48E4-0327-A63E-EE7DAD9286E3}"/>
                  </a:ext>
                </a:extLst>
              </p:cNvPr>
              <p:cNvSpPr txBox="1"/>
              <p:nvPr/>
            </p:nvSpPr>
            <p:spPr>
              <a:xfrm>
                <a:off x="2824364" y="193811"/>
                <a:ext cx="604364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VN" sz="3200" b="1" u="sng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14:m>
                  <m:oMath xmlns:m="http://schemas.openxmlformats.org/officeDocument/2006/math">
                    <m:r>
                      <a:rPr lang="en-VN" sz="3200" b="1" i="0" u="sng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VN" sz="3200" b="1" u="sng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Giải các phương trình sau: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4E13C64-48E4-0327-A63E-EE7DAD9286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364" y="193811"/>
                <a:ext cx="6043642" cy="584775"/>
              </a:xfrm>
              <a:prstGeom prst="rect">
                <a:avLst/>
              </a:prstGeom>
              <a:blipFill>
                <a:blip r:embed="rId3"/>
                <a:stretch>
                  <a:fillRect l="-2520" t="-14583" r="-161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3BDC8D8-0FB4-C0C8-69BC-615781E82BC5}"/>
                  </a:ext>
                </a:extLst>
              </p:cNvPr>
              <p:cNvSpPr txBox="1"/>
              <p:nvPr/>
            </p:nvSpPr>
            <p:spPr>
              <a:xfrm>
                <a:off x="193966" y="1064309"/>
                <a:ext cx="5714864" cy="5264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2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– 8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– 4)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 hợp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32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: </m:t>
                    </m:r>
                    <m:r>
                      <m:rPr>
                        <m:nor/>
                      </m:rPr>
                      <a:rPr lang="en-VN" sz="320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VN" sz="32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0</m:t>
                    </m:r>
                  </m:oMath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 hợp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32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: </m:t>
                    </m:r>
                    <m:r>
                      <m:rPr>
                        <m:nor/>
                      </m:rPr>
                      <a:rPr lang="en-VN" sz="320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VN" sz="320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VN" sz="32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– 4 = 0</m:t>
                    </m:r>
                  </m:oMath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		     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4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nghiệm của phương trình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320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VN" sz="32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0; </m:t>
                    </m:r>
                    <m:r>
                      <m:rPr>
                        <m:nor/>
                      </m:rPr>
                      <a:rPr lang="en-VN" sz="320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VN" sz="32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4.</m:t>
                    </m:r>
                  </m:oMath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3BDC8D8-0FB4-C0C8-69BC-615781E82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66" y="1064309"/>
                <a:ext cx="5714864" cy="5264711"/>
              </a:xfrm>
              <a:prstGeom prst="rect">
                <a:avLst/>
              </a:prstGeom>
              <a:blipFill>
                <a:blip r:embed="rId4"/>
                <a:stretch>
                  <a:fillRect l="-2775" r="-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877576A-591B-31A1-F58B-1E24A5679B59}"/>
                  </a:ext>
                </a:extLst>
              </p:cNvPr>
              <p:cNvSpPr txBox="1"/>
              <p:nvPr/>
            </p:nvSpPr>
            <p:spPr>
              <a:xfrm>
                <a:off x="6423859" y="1117598"/>
                <a:ext cx="5574175" cy="4435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– 3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27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– 3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– 27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9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± 3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nghiệm của phương trình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320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VN" sz="32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3; </m:t>
                    </m:r>
                    <m:r>
                      <m:rPr>
                        <m:nor/>
                      </m:rPr>
                      <a:rPr lang="en-VN" sz="320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VN" sz="32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–3.</m:t>
                    </m:r>
                  </m:oMath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877576A-591B-31A1-F58B-1E24A5679B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859" y="1117598"/>
                <a:ext cx="5574175" cy="4435830"/>
              </a:xfrm>
              <a:prstGeom prst="rect">
                <a:avLst/>
              </a:prstGeom>
              <a:blipFill>
                <a:blip r:embed="rId5"/>
                <a:stretch>
                  <a:fillRect l="-2845" r="-2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C984A41-C1D5-D61D-02A1-858AEED4ACDF}"/>
              </a:ext>
            </a:extLst>
          </p:cNvPr>
          <p:cNvCxnSpPr>
            <a:cxnSpLocks/>
          </p:cNvCxnSpPr>
          <p:nvPr/>
        </p:nvCxnSpPr>
        <p:spPr>
          <a:xfrm>
            <a:off x="5706533" y="1117598"/>
            <a:ext cx="0" cy="5174494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2755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DC5040-888B-953B-FA43-5A82826F4357}"/>
                  </a:ext>
                </a:extLst>
              </p:cNvPr>
              <p:cNvSpPr txBox="1"/>
              <p:nvPr/>
            </p:nvSpPr>
            <p:spPr>
              <a:xfrm>
                <a:off x="2153095" y="976930"/>
                <a:ext cx="10634650" cy="5389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– 3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– 2 = 0 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– 5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+ 2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– 2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5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– 1) + 2(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– 1)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(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– 1)(5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+ 2)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ợ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1: 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– 1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b="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                            </m:t>
                    </m:r>
                    <m:r>
                      <m:rPr>
                        <m:nor/>
                      </m:rPr>
                      <a:rPr lang="en-VN" sz="32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VN" sz="32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= 1</m:t>
                    </m:r>
                  </m:oMath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ợ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2: 5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+ 2 = 0</m:t>
                      </m:r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                 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V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2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; </m:t>
                      </m:r>
                      <m:r>
                        <m:rPr>
                          <m:nor/>
                        </m:rPr>
                        <a:rPr lang="en-VN" sz="32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2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32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VN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DC5040-888B-953B-FA43-5A82826F43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095" y="976930"/>
                <a:ext cx="10634650" cy="538980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1176A60-41F7-9EEB-009A-8F4F280B374C}"/>
              </a:ext>
            </a:extLst>
          </p:cNvPr>
          <p:cNvSpPr txBox="1"/>
          <p:nvPr/>
        </p:nvSpPr>
        <p:spPr>
          <a:xfrm>
            <a:off x="2688898" y="23451"/>
            <a:ext cx="59041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3200" b="1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Giải các phương trình sau:</a:t>
            </a:r>
          </a:p>
        </p:txBody>
      </p:sp>
    </p:spTree>
    <p:extLst>
      <p:ext uri="{BB962C8B-B14F-4D97-AF65-F5344CB8AC3E}">
        <p14:creationId xmlns:p14="http://schemas.microsoft.com/office/powerpoint/2010/main" val="104064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456F5E2-D678-6C65-6786-54DB1288DE1C}"/>
                  </a:ext>
                </a:extLst>
              </p:cNvPr>
              <p:cNvSpPr txBox="1"/>
              <p:nvPr/>
            </p:nvSpPr>
            <p:spPr>
              <a:xfrm>
                <a:off x="237067" y="230126"/>
                <a:ext cx="11379199" cy="20084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b="1" i="0" dirty="0" smtClean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VN" sz="28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)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ãng đườ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 dirty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à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 dirty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0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km. Một người đi từ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 dirty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ế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 dirty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ới vận tốc xác định. Khi đi từ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 dirty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ề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 dirty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gười ấy đi với vận tốc lớn hơn vận tốc lúc đi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 dirty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 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m/h. Vì vậy thời gian về ít hơn thời gian đi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 dirty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 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ờ. Tính vận tốc của người đó lúc đi?</a:t>
                </a:r>
                <a:endParaRPr lang="en-VN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456F5E2-D678-6C65-6786-54DB1288D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067" y="230126"/>
                <a:ext cx="11379199" cy="2008499"/>
              </a:xfrm>
              <a:prstGeom prst="rect">
                <a:avLst/>
              </a:prstGeom>
              <a:blipFill>
                <a:blip r:embed="rId3"/>
                <a:stretch>
                  <a:fillRect l="-1125" t="-3343" r="-1018" b="-7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15A5E2A8-8A57-D718-F7DF-94D05DC052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5247861"/>
              </p:ext>
            </p:extLst>
          </p:nvPr>
        </p:nvGraphicFramePr>
        <p:xfrm>
          <a:off x="956734" y="2551006"/>
          <a:ext cx="10278532" cy="2799927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2569633">
                  <a:extLst>
                    <a:ext uri="{9D8B030D-6E8A-4147-A177-3AD203B41FA5}">
                      <a16:colId xmlns:a16="http://schemas.microsoft.com/office/drawing/2014/main" val="1399315403"/>
                    </a:ext>
                  </a:extLst>
                </a:gridCol>
                <a:gridCol w="2569633">
                  <a:extLst>
                    <a:ext uri="{9D8B030D-6E8A-4147-A177-3AD203B41FA5}">
                      <a16:colId xmlns:a16="http://schemas.microsoft.com/office/drawing/2014/main" val="59852811"/>
                    </a:ext>
                  </a:extLst>
                </a:gridCol>
                <a:gridCol w="2569633">
                  <a:extLst>
                    <a:ext uri="{9D8B030D-6E8A-4147-A177-3AD203B41FA5}">
                      <a16:colId xmlns:a16="http://schemas.microsoft.com/office/drawing/2014/main" val="105979670"/>
                    </a:ext>
                  </a:extLst>
                </a:gridCol>
                <a:gridCol w="2569633">
                  <a:extLst>
                    <a:ext uri="{9D8B030D-6E8A-4147-A177-3AD203B41FA5}">
                      <a16:colId xmlns:a16="http://schemas.microsoft.com/office/drawing/2014/main" val="547227277"/>
                    </a:ext>
                  </a:extLst>
                </a:gridCol>
              </a:tblGrid>
              <a:tr h="656129"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7555548"/>
                  </a:ext>
                </a:extLst>
              </a:tr>
              <a:tr h="1071899">
                <a:tc>
                  <a:txBody>
                    <a:bodyPr/>
                    <a:lstStyle/>
                    <a:p>
                      <a:endParaRPr lang="en-VN" sz="300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77957371"/>
                  </a:ext>
                </a:extLst>
              </a:tr>
              <a:tr h="1071899">
                <a:tc>
                  <a:txBody>
                    <a:bodyPr/>
                    <a:lstStyle/>
                    <a:p>
                      <a:endParaRPr lang="en-VN" sz="300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4516387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B7BD72C-8C9E-D885-796B-668FF814AE7E}"/>
                  </a:ext>
                </a:extLst>
              </p:cNvPr>
              <p:cNvSpPr txBox="1"/>
              <p:nvPr/>
            </p:nvSpPr>
            <p:spPr>
              <a:xfrm>
                <a:off x="4168239" y="2551006"/>
                <a:ext cx="1263487" cy="553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VN" sz="30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𝒔</m:t>
                    </m:r>
                  </m:oMath>
                </a14:m>
                <a:r>
                  <a:rPr lang="en-VN" sz="3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)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B7BD72C-8C9E-D885-796B-668FF814AE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8239" y="2551006"/>
                <a:ext cx="1263487" cy="553998"/>
              </a:xfrm>
              <a:prstGeom prst="rect">
                <a:avLst/>
              </a:prstGeom>
              <a:blipFill>
                <a:blip r:embed="rId4"/>
                <a:stretch>
                  <a:fillRect l="-1000" t="-11111" r="-10000" b="-3111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E428558-C5E6-4D20-84CB-B21F37F82836}"/>
                  </a:ext>
                </a:extLst>
              </p:cNvPr>
              <p:cNvSpPr txBox="1"/>
              <p:nvPr/>
            </p:nvSpPr>
            <p:spPr>
              <a:xfrm>
                <a:off x="6589801" y="2551006"/>
                <a:ext cx="1622560" cy="553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VN" sz="30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𝒗</m:t>
                    </m:r>
                  </m:oMath>
                </a14:m>
                <a:r>
                  <a:rPr lang="en-VN" sz="3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m/h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E428558-C5E6-4D20-84CB-B21F37F82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9801" y="2551006"/>
                <a:ext cx="1622560" cy="553998"/>
              </a:xfrm>
              <a:prstGeom prst="rect">
                <a:avLst/>
              </a:prstGeom>
              <a:blipFill>
                <a:blip r:embed="rId5"/>
                <a:stretch>
                  <a:fillRect t="-11111" r="-7752" b="-3111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AB03E7C-83C0-3748-5145-651CE0D6E979}"/>
                  </a:ext>
                </a:extLst>
              </p:cNvPr>
              <p:cNvSpPr txBox="1"/>
              <p:nvPr/>
            </p:nvSpPr>
            <p:spPr>
              <a:xfrm>
                <a:off x="9545736" y="2551006"/>
                <a:ext cx="901209" cy="553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VN" sz="30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VN" sz="30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VN" sz="3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h)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AB03E7C-83C0-3748-5145-651CE0D6E9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5736" y="2551006"/>
                <a:ext cx="901209" cy="553998"/>
              </a:xfrm>
              <a:prstGeom prst="rect">
                <a:avLst/>
              </a:prstGeom>
              <a:blipFill>
                <a:blip r:embed="rId6"/>
                <a:stretch>
                  <a:fillRect l="-2778" t="-11111" r="-13889" b="-3111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C6AEF26D-86F8-43FF-CEF3-B50602270D10}"/>
              </a:ext>
            </a:extLst>
          </p:cNvPr>
          <p:cNvSpPr txBox="1"/>
          <p:nvPr/>
        </p:nvSpPr>
        <p:spPr>
          <a:xfrm>
            <a:off x="1066800" y="3429000"/>
            <a:ext cx="242406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 từ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VN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ến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VN" sz="3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C958767-51E2-2F33-ADCB-5398017A87E5}"/>
              </a:ext>
            </a:extLst>
          </p:cNvPr>
          <p:cNvSpPr txBox="1"/>
          <p:nvPr/>
        </p:nvSpPr>
        <p:spPr>
          <a:xfrm>
            <a:off x="1066800" y="4488990"/>
            <a:ext cx="248818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 từ</a:t>
            </a: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VN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</a:t>
            </a:r>
            <a:r>
              <a:rPr lang="en-US" sz="3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VN" sz="3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4AAEED1-682B-EAB5-0218-6EEFADF056D5}"/>
                  </a:ext>
                </a:extLst>
              </p:cNvPr>
              <p:cNvSpPr txBox="1"/>
              <p:nvPr/>
            </p:nvSpPr>
            <p:spPr>
              <a:xfrm>
                <a:off x="4493648" y="3429000"/>
                <a:ext cx="665567" cy="553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000" b="1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60</m:t>
                      </m:r>
                    </m:oMath>
                  </m:oMathPara>
                </a14:m>
                <a:endParaRPr lang="en-VN" sz="3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4AAEED1-682B-EAB5-0218-6EEFADF056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3648" y="3429000"/>
                <a:ext cx="665567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30FA49B-C774-4ED6-9CB9-C2F334A3D2D6}"/>
                  </a:ext>
                </a:extLst>
              </p:cNvPr>
              <p:cNvSpPr txBox="1"/>
              <p:nvPr/>
            </p:nvSpPr>
            <p:spPr>
              <a:xfrm>
                <a:off x="4493648" y="4466137"/>
                <a:ext cx="665567" cy="553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000" b="1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60</m:t>
                      </m:r>
                    </m:oMath>
                  </m:oMathPara>
                </a14:m>
                <a:endParaRPr lang="en-VN" sz="3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30FA49B-C774-4ED6-9CB9-C2F334A3D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3648" y="4466137"/>
                <a:ext cx="665567" cy="5539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56F5EB-355C-CA89-9E98-E8400505A1E9}"/>
                  </a:ext>
                </a:extLst>
              </p:cNvPr>
              <p:cNvSpPr txBox="1"/>
              <p:nvPr/>
            </p:nvSpPr>
            <p:spPr>
              <a:xfrm>
                <a:off x="7124360" y="3396971"/>
                <a:ext cx="473206" cy="553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000" b="1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</m:oMath>
                  </m:oMathPara>
                </a14:m>
                <a:endParaRPr lang="en-VN" sz="30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56F5EB-355C-CA89-9E98-E8400505A1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4360" y="3396971"/>
                <a:ext cx="473206" cy="5539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7EF20BE-6ACF-3F8D-0118-6FA0720D135E}"/>
                  </a:ext>
                </a:extLst>
              </p:cNvPr>
              <p:cNvSpPr txBox="1"/>
              <p:nvPr/>
            </p:nvSpPr>
            <p:spPr>
              <a:xfrm>
                <a:off x="9711005" y="3272322"/>
                <a:ext cx="469680" cy="8649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000" b="1" i="0" smtClean="0">
                              <a:solidFill>
                                <a:schemeClr val="bg1"/>
                              </a:solidFill>
                              <a:latin typeface="+mj-lt"/>
                            </a:rPr>
                            <m:t>6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3000" b="1" i="1">
                              <a:solidFill>
                                <a:schemeClr val="bg1"/>
                              </a:solidFill>
                              <a:latin typeface="+mj-lt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VN" sz="3000" b="1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7EF20BE-6ACF-3F8D-0118-6FA0720D13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1005" y="3272322"/>
                <a:ext cx="469680" cy="86491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F3344DC-A290-9C48-5573-BB9480786357}"/>
                  </a:ext>
                </a:extLst>
              </p:cNvPr>
              <p:cNvSpPr txBox="1"/>
              <p:nvPr/>
            </p:nvSpPr>
            <p:spPr>
              <a:xfrm>
                <a:off x="7010706" y="4488990"/>
                <a:ext cx="1077539" cy="553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000" b="1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3000" b="1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5</m:t>
                      </m:r>
                    </m:oMath>
                  </m:oMathPara>
                </a14:m>
                <a:endParaRPr lang="en-VN" sz="30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F3344DC-A290-9C48-5573-BB94807863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706" y="4488990"/>
                <a:ext cx="1077539" cy="55399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8DA7B52-BBB4-E263-265B-AE5E512838C3}"/>
                  </a:ext>
                </a:extLst>
              </p:cNvPr>
              <p:cNvSpPr txBox="1"/>
              <p:nvPr/>
            </p:nvSpPr>
            <p:spPr>
              <a:xfrm>
                <a:off x="9545736" y="4369046"/>
                <a:ext cx="859210" cy="8701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000" b="1" i="0" smtClean="0">
                              <a:solidFill>
                                <a:schemeClr val="bg1"/>
                              </a:solidFill>
                              <a:latin typeface="+mj-lt"/>
                            </a:rPr>
                            <m:t>6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3000" b="1" i="0">
                              <a:solidFill>
                                <a:schemeClr val="bg1"/>
                              </a:solidFill>
                              <a:latin typeface="+mj-lt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b="1" i="0" smtClean="0">
                              <a:solidFill>
                                <a:schemeClr val="bg1"/>
                              </a:solidFill>
                              <a:latin typeface="+mj-lt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000" b="1" i="0" smtClean="0">
                              <a:solidFill>
                                <a:schemeClr val="bg1"/>
                              </a:solidFill>
                              <a:latin typeface="+mj-lt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000" b="1" i="0" smtClean="0">
                              <a:solidFill>
                                <a:schemeClr val="bg1"/>
                              </a:solidFill>
                              <a:latin typeface="+mj-lt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000" b="1" i="0" smtClean="0">
                              <a:solidFill>
                                <a:schemeClr val="bg1"/>
                              </a:solidFill>
                              <a:latin typeface="+mj-lt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VN" sz="3000" b="1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8DA7B52-BBB4-E263-265B-AE5E512838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5736" y="4369046"/>
                <a:ext cx="859210" cy="87017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7A14810-45CB-C1C0-78B7-A5B3AE12B4D9}"/>
              </a:ext>
            </a:extLst>
          </p:cNvPr>
          <p:cNvCxnSpPr/>
          <p:nvPr/>
        </p:nvCxnSpPr>
        <p:spPr>
          <a:xfrm>
            <a:off x="2520752" y="2210916"/>
            <a:ext cx="543081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844C5F2-5563-73DE-4E65-2853F80CB0E5}"/>
                  </a:ext>
                </a:extLst>
              </p:cNvPr>
              <p:cNvSpPr txBox="1"/>
              <p:nvPr/>
            </p:nvSpPr>
            <p:spPr>
              <a:xfrm>
                <a:off x="3554597" y="5642900"/>
                <a:ext cx="5214300" cy="875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000" b="1" i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6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3000" b="1" i="1">
                              <a:solidFill>
                                <a:srgbClr val="FFFF00"/>
                              </a:solidFill>
                              <a:latin typeface="+mj-lt"/>
                            </a:rPr>
                            <m:t>x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 </m:t>
                      </m:r>
                      <m:f>
                        <m:fPr>
                          <m:ctrlPr>
                            <a:rPr lang="vi-VN" sz="3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000" b="1" i="0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6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000" b="1" i="1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000" b="1" i="1">
                              <a:solidFill>
                                <a:srgbClr val="FFFF00"/>
                              </a:solidFill>
                              <a:latin typeface="+mj-lt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b="1" i="0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000" b="1" i="0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000" b="1" i="0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000" b="1" i="0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1</m:t>
                      </m:r>
                    </m:oMath>
                  </m:oMathPara>
                </a14:m>
                <a:endParaRPr lang="en-VN" sz="3000" b="1" dirty="0">
                  <a:solidFill>
                    <a:srgbClr val="FFFF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844C5F2-5563-73DE-4E65-2853F80CB0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4597" y="5642900"/>
                <a:ext cx="5214300" cy="87504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38049C1C-7DF2-6E49-0A65-85271C584ED2}"/>
              </a:ext>
            </a:extLst>
          </p:cNvPr>
          <p:cNvSpPr txBox="1"/>
          <p:nvPr/>
        </p:nvSpPr>
        <p:spPr>
          <a:xfrm>
            <a:off x="1298713" y="5803425"/>
            <a:ext cx="34883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phương trình:</a:t>
            </a:r>
          </a:p>
        </p:txBody>
      </p:sp>
    </p:spTree>
    <p:extLst>
      <p:ext uri="{BB962C8B-B14F-4D97-AF65-F5344CB8AC3E}">
        <p14:creationId xmlns:p14="http://schemas.microsoft.com/office/powerpoint/2010/main" val="160700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5" grpId="0"/>
      <p:bldP spid="16" grpId="0"/>
      <p:bldP spid="18" grpId="0"/>
      <p:bldP spid="19" grpId="0"/>
      <p:bldP spid="21" grpId="0"/>
      <p:bldP spid="24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A0735C2-8502-4FA8-7670-798F30CA9CBB}"/>
                  </a:ext>
                </a:extLst>
              </p:cNvPr>
              <p:cNvSpPr txBox="1"/>
              <p:nvPr/>
            </p:nvSpPr>
            <p:spPr>
              <a:xfrm>
                <a:off x="530086" y="251792"/>
                <a:ext cx="8953092" cy="27997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ọi vận tốc lúc đi của người đó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26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(km/h, điều kiện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260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vi-VN" sz="2600" b="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đó,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ờ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gian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đó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f>
                        <m:fPr>
                          <m:ctrlPr>
                            <a:rPr lang="en-VN" sz="26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den>
                      </m:f>
                      <m:r>
                        <m:rPr>
                          <m:nor/>
                        </m:rPr>
                        <a:rPr lang="vi-VN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vi-VN" sz="26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vi-VN" sz="2600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i</m:t>
                          </m:r>
                          <m:r>
                            <m:rPr>
                              <m:nor/>
                            </m:rPr>
                            <a:rPr lang="vi-VN" sz="2600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ờ</m:t>
                          </m:r>
                        </m:e>
                      </m:d>
                    </m:oMath>
                  </m:oMathPara>
                </a14:m>
                <a:endParaRPr lang="vi-VN" sz="26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ận tốc lúc về của người đó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260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VN" sz="26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+ 5 </m:t>
                    </m:r>
                  </m:oMath>
                </a14:m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(km/h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đó,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ờ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gian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đó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f>
                        <m:fPr>
                          <m:ctrlPr>
                            <a:rPr lang="en-VN" sz="26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VN" sz="26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+ 5</m:t>
                          </m:r>
                        </m:den>
                      </m:f>
                      <m:r>
                        <m:rPr>
                          <m:nor/>
                        </m:rPr>
                        <a:rPr lang="vi-VN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vi-VN" sz="26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vi-VN" sz="2600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i</m:t>
                          </m:r>
                          <m:r>
                            <m:rPr>
                              <m:nor/>
                            </m:rPr>
                            <a:rPr lang="vi-VN" sz="2600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ờ</m:t>
                          </m:r>
                        </m:e>
                      </m:d>
                    </m:oMath>
                  </m:oMathPara>
                </a14:m>
                <a:endParaRPr lang="vi-VN" sz="26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600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ì thời gian về ít hơn thời gian đi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600" b="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2600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giờ nên ta có phương trình: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A0735C2-8502-4FA8-7670-798F30CA9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086" y="251792"/>
                <a:ext cx="8953092" cy="2799741"/>
              </a:xfrm>
              <a:prstGeom prst="rect">
                <a:avLst/>
              </a:prstGeom>
              <a:blipFill>
                <a:blip r:embed="rId4"/>
                <a:stretch>
                  <a:fillRect l="-1225" t="-1957" r="-204" b="-4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C89DBC-8DAF-D4BE-871D-D42E1E9DA7F4}"/>
                  </a:ext>
                </a:extLst>
              </p:cNvPr>
              <p:cNvSpPr txBox="1"/>
              <p:nvPr/>
            </p:nvSpPr>
            <p:spPr>
              <a:xfrm>
                <a:off x="-18498" y="2972363"/>
                <a:ext cx="3552290" cy="36922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den>
                      </m:f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26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dirty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2600" b="0" i="0" dirty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dirty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vi-VN" sz="2600" b="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0</m:t>
                          </m:r>
                          <m:d>
                            <m:dPr>
                              <m:ctrlPr>
                                <a:rPr lang="vi-VN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VN" sz="2600" i="1" dirty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600" b="0" i="0" dirty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VN" sz="2600" dirty="0">
                                  <a:solidFill>
                                    <a:schemeClr val="bg1"/>
                                  </a:solidFill>
                                  <a:latin typeface="+mj-lt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 5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600" b="0" i="0" dirty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dirty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600" b="0" i="0" dirty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i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0</m:t>
                          </m:r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vi-VN" sz="2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VN" sz="2600" i="1" dirty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600" b="0" i="1" dirty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VN" sz="2600" dirty="0">
                                  <a:solidFill>
                                    <a:schemeClr val="bg1"/>
                                  </a:solidFill>
                                  <a:latin typeface="+mj-lt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 5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vi-VN" sz="2600" b="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0</m:t>
                          </m:r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26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0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0</m:t>
                          </m:r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vi-VN" sz="2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VN" sz="2600" i="1" dirty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600" b="0" i="1" dirty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VN" sz="2600" dirty="0">
                                  <a:solidFill>
                                    <a:schemeClr val="bg1"/>
                                  </a:solidFill>
                                  <a:latin typeface="+mj-lt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 5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vi-VN" sz="2600" b="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C89DBC-8DAF-D4BE-871D-D42E1E9DA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498" y="2972363"/>
                <a:ext cx="3552290" cy="36922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E1FC0FC-9C9C-56BF-88C3-4CBC6A33E876}"/>
              </a:ext>
            </a:extLst>
          </p:cNvPr>
          <p:cNvCxnSpPr>
            <a:cxnSpLocks/>
          </p:cNvCxnSpPr>
          <p:nvPr/>
        </p:nvCxnSpPr>
        <p:spPr>
          <a:xfrm>
            <a:off x="3474808" y="3269974"/>
            <a:ext cx="0" cy="358802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4921899-B1C7-2E45-3D4F-DECEDE7F8569}"/>
              </a:ext>
            </a:extLst>
          </p:cNvPr>
          <p:cNvCxnSpPr>
            <a:cxnSpLocks/>
          </p:cNvCxnSpPr>
          <p:nvPr/>
        </p:nvCxnSpPr>
        <p:spPr>
          <a:xfrm>
            <a:off x="7714410" y="3194026"/>
            <a:ext cx="0" cy="348507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2F63974-683E-E04C-9D9B-7DDE85B71ACF}"/>
                  </a:ext>
                </a:extLst>
              </p:cNvPr>
              <p:cNvSpPr txBox="1"/>
              <p:nvPr/>
            </p:nvSpPr>
            <p:spPr>
              <a:xfrm>
                <a:off x="3592774" y="3150635"/>
                <a:ext cx="4363694" cy="3021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endParaRPr lang="en-US" sz="2600" i="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;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5;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 –300)</m:t>
                      </m:r>
                    </m:oMath>
                  </m:oMathPara>
                </a14:m>
                <a:endParaRPr lang="en-VN" sz="26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VN" sz="2600" i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= b</a:t>
                </a:r>
                <a:r>
                  <a:rPr lang="en-VN" sz="260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– 4ac = 1 225 &gt; 0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p</a:t>
                </a:r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ương trình có hai nghiệm phân biệt là: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2F63974-683E-E04C-9D9B-7DDE85B71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2774" y="3150635"/>
                <a:ext cx="4363694" cy="3021276"/>
              </a:xfrm>
              <a:prstGeom prst="rect">
                <a:avLst/>
              </a:prstGeom>
              <a:blipFill>
                <a:blip r:embed="rId6"/>
                <a:stretch>
                  <a:fillRect l="-2514" b="-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B9B5D7C-AE9D-F7E5-273D-21A09F4227C7}"/>
                  </a:ext>
                </a:extLst>
              </p:cNvPr>
              <p:cNvSpPr txBox="1"/>
              <p:nvPr/>
            </p:nvSpPr>
            <p:spPr>
              <a:xfrm>
                <a:off x="7832375" y="2820481"/>
                <a:ext cx="4121635" cy="37532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26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26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26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5(</m:t>
                      </m:r>
                      <m:r>
                        <m:rPr>
                          <m:nor/>
                        </m:rPr>
                        <a:rPr lang="vi-VN" sz="26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m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vi-VN" sz="26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26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26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26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20 (</m:t>
                      </m:r>
                      <m:r>
                        <m:rPr>
                          <m:nor/>
                        </m:rPr>
                        <a:rPr lang="vi-VN" sz="26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ktm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VN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ậy vận tốc lúc đi của người đó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26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5</m:t>
                    </m:r>
                  </m:oMath>
                </a14:m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km/h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B9B5D7C-AE9D-F7E5-273D-21A09F422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2375" y="2820481"/>
                <a:ext cx="4121635" cy="3753272"/>
              </a:xfrm>
              <a:prstGeom prst="rect">
                <a:avLst/>
              </a:prstGeom>
              <a:blipFill>
                <a:blip r:embed="rId7"/>
                <a:stretch>
                  <a:fillRect l="-2663" r="-1775" b="-3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94BBB2D-FA02-4C26-BC51-319B6D510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297195"/>
              </p:ext>
            </p:extLst>
          </p:nvPr>
        </p:nvGraphicFramePr>
        <p:xfrm>
          <a:off x="4775200" y="27940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90440" progId="Equation.DSMT4">
                  <p:embed/>
                </p:oleObj>
              </mc:Choice>
              <mc:Fallback>
                <p:oleObj name="Equation" r:id="rId8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75200" y="27940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258C85F-A941-4CBC-A4EF-4160C7DC0434}"/>
                  </a:ext>
                </a:extLst>
              </p:cNvPr>
              <p:cNvSpPr txBox="1"/>
              <p:nvPr/>
            </p:nvSpPr>
            <p:spPr>
              <a:xfrm>
                <a:off x="3633883" y="3269974"/>
                <a:ext cx="2492990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26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5</m:t>
                      </m:r>
                      <m:r>
                        <m:rPr>
                          <m:nor/>
                        </m:rPr>
                        <a:rPr lang="en-VN" sz="26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 300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0</m:t>
                      </m:r>
                    </m:oMath>
                  </m:oMathPara>
                </a14:m>
                <a:endParaRPr lang="en-VN" sz="2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258C85F-A941-4CBC-A4EF-4160C7DC04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3883" y="3269974"/>
                <a:ext cx="2492990" cy="49244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0E92C43-9F0E-45C5-9C28-F13CD6972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851224"/>
              </p:ext>
            </p:extLst>
          </p:nvPr>
        </p:nvGraphicFramePr>
        <p:xfrm>
          <a:off x="8087494" y="3370221"/>
          <a:ext cx="397030" cy="57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3674" imgH="646405" progId="Equation.DSMT4">
                  <p:embed/>
                </p:oleObj>
              </mc:Choice>
              <mc:Fallback>
                <p:oleObj name="Equation" r:id="rId11" imgW="443674" imgH="6464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87494" y="3370221"/>
                        <a:ext cx="397030" cy="579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6E9A8CC-522B-4928-B24A-0DBCC8948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94150"/>
              </p:ext>
            </p:extLst>
          </p:nvPr>
        </p:nvGraphicFramePr>
        <p:xfrm>
          <a:off x="8074432" y="4630024"/>
          <a:ext cx="457246" cy="57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74432" y="4630024"/>
                        <a:ext cx="457246" cy="579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40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456F5E2-D678-6C65-6786-54DB1288DE1C}"/>
                  </a:ext>
                </a:extLst>
              </p:cNvPr>
              <p:cNvSpPr txBox="1"/>
              <p:nvPr/>
            </p:nvSpPr>
            <p:spPr>
              <a:xfrm>
                <a:off x="132523" y="230126"/>
                <a:ext cx="12059478" cy="22852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 i="1" dirty="0" smtClean="0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án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ập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endParaRPr lang="en-VN" sz="28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vi-VN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Một phân xưởng theo kế hoạch phải may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000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 quần áo trong thời gian quy định. Khi thực hiện, mỗi ngày xưởng may nhiều h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ộ nên đã hoàn thành kế hoạch trướ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gày. Hỏi theo kế hoạch, mỗi ngày xưởng phải may bao nhiêu bộ quần áo?</a:t>
                </a:r>
                <a:endParaRPr lang="en-V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456F5E2-D678-6C65-6786-54DB1288DE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23" y="230126"/>
                <a:ext cx="12059478" cy="2285241"/>
              </a:xfrm>
              <a:prstGeom prst="rect">
                <a:avLst/>
              </a:prstGeom>
              <a:blipFill>
                <a:blip r:embed="rId5"/>
                <a:stretch>
                  <a:fillRect l="-1062" t="-2933" r="-1011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15A5E2A8-8A57-D718-F7DF-94D05DC052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6517997"/>
              </p:ext>
            </p:extLst>
          </p:nvPr>
        </p:nvGraphicFramePr>
        <p:xfrm>
          <a:off x="132522" y="2551006"/>
          <a:ext cx="11926956" cy="2799927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1669774">
                  <a:extLst>
                    <a:ext uri="{9D8B030D-6E8A-4147-A177-3AD203B41FA5}">
                      <a16:colId xmlns:a16="http://schemas.microsoft.com/office/drawing/2014/main" val="1399315403"/>
                    </a:ext>
                  </a:extLst>
                </a:gridCol>
                <a:gridCol w="2994991">
                  <a:extLst>
                    <a:ext uri="{9D8B030D-6E8A-4147-A177-3AD203B41FA5}">
                      <a16:colId xmlns:a16="http://schemas.microsoft.com/office/drawing/2014/main" val="59852811"/>
                    </a:ext>
                  </a:extLst>
                </a:gridCol>
                <a:gridCol w="4518991">
                  <a:extLst>
                    <a:ext uri="{9D8B030D-6E8A-4147-A177-3AD203B41FA5}">
                      <a16:colId xmlns:a16="http://schemas.microsoft.com/office/drawing/2014/main" val="10597967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547227277"/>
                    </a:ext>
                  </a:extLst>
                </a:gridCol>
              </a:tblGrid>
              <a:tr h="656129"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7555548"/>
                  </a:ext>
                </a:extLst>
              </a:tr>
              <a:tr h="1071899">
                <a:tc>
                  <a:txBody>
                    <a:bodyPr/>
                    <a:lstStyle/>
                    <a:p>
                      <a:endParaRPr lang="en-VN" sz="300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77957371"/>
                  </a:ext>
                </a:extLst>
              </a:tr>
              <a:tr h="1071899">
                <a:tc>
                  <a:txBody>
                    <a:bodyPr/>
                    <a:lstStyle/>
                    <a:p>
                      <a:endParaRPr lang="en-VN" sz="300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VN" sz="3000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45163873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B7BD72C-8C9E-D885-796B-668FF814AE7E}"/>
              </a:ext>
            </a:extLst>
          </p:cNvPr>
          <p:cNvSpPr txBox="1"/>
          <p:nvPr/>
        </p:nvSpPr>
        <p:spPr>
          <a:xfrm>
            <a:off x="1807943" y="2631904"/>
            <a:ext cx="309536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bộ phải may (bộ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E428558-C5E6-4D20-84CB-B21F37F82836}"/>
              </a:ext>
            </a:extLst>
          </p:cNvPr>
          <p:cNvSpPr txBox="1"/>
          <p:nvPr/>
        </p:nvSpPr>
        <p:spPr>
          <a:xfrm>
            <a:off x="4866370" y="2640487"/>
            <a:ext cx="451598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ố bộ may được mỗi ngày (bộ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AB03E7C-83C0-3748-5145-651CE0D6E979}"/>
              </a:ext>
            </a:extLst>
          </p:cNvPr>
          <p:cNvSpPr txBox="1"/>
          <p:nvPr/>
        </p:nvSpPr>
        <p:spPr>
          <a:xfrm>
            <a:off x="9442359" y="2631903"/>
            <a:ext cx="255711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ời gian (ngày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6AEF26D-86F8-43FF-CEF3-B50602270D10}"/>
              </a:ext>
            </a:extLst>
          </p:cNvPr>
          <p:cNvSpPr txBox="1"/>
          <p:nvPr/>
        </p:nvSpPr>
        <p:spPr>
          <a:xfrm>
            <a:off x="298674" y="3459778"/>
            <a:ext cx="152798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 hoạch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C958767-51E2-2F33-ADCB-5398017A87E5}"/>
              </a:ext>
            </a:extLst>
          </p:cNvPr>
          <p:cNvSpPr txBox="1"/>
          <p:nvPr/>
        </p:nvSpPr>
        <p:spPr>
          <a:xfrm>
            <a:off x="298674" y="4473299"/>
            <a:ext cx="128272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t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4AAEED1-682B-EAB5-0218-6EEFADF056D5}"/>
                  </a:ext>
                </a:extLst>
              </p:cNvPr>
              <p:cNvSpPr txBox="1"/>
              <p:nvPr/>
            </p:nvSpPr>
            <p:spPr>
              <a:xfrm>
                <a:off x="2773429" y="3515943"/>
                <a:ext cx="1018227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b="1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 000</m:t>
                      </m:r>
                    </m:oMath>
                  </m:oMathPara>
                </a14:m>
                <a:endParaRPr lang="en-VN" sz="2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4AAEED1-682B-EAB5-0218-6EEFADF056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3429" y="3515943"/>
                <a:ext cx="1018227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30FA49B-C774-4ED6-9CB9-C2F334A3D2D6}"/>
                  </a:ext>
                </a:extLst>
              </p:cNvPr>
              <p:cNvSpPr txBox="1"/>
              <p:nvPr/>
            </p:nvSpPr>
            <p:spPr>
              <a:xfrm>
                <a:off x="2773430" y="4461101"/>
                <a:ext cx="1018227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b="1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 000</m:t>
                      </m:r>
                    </m:oMath>
                  </m:oMathPara>
                </a14:m>
                <a:endParaRPr lang="en-VN" sz="2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30FA49B-C774-4ED6-9CB9-C2F334A3D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3430" y="4461101"/>
                <a:ext cx="1018227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56F5EB-355C-CA89-9E98-E8400505A1E9}"/>
                  </a:ext>
                </a:extLst>
              </p:cNvPr>
              <p:cNvSpPr txBox="1"/>
              <p:nvPr/>
            </p:nvSpPr>
            <p:spPr>
              <a:xfrm>
                <a:off x="6591743" y="3467214"/>
                <a:ext cx="434734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b="1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</m:oMath>
                  </m:oMathPara>
                </a14:m>
                <a:endParaRPr lang="en-VN" sz="26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56F5EB-355C-CA89-9E98-E8400505A1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743" y="3467214"/>
                <a:ext cx="434734" cy="4924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7EF20BE-6ACF-3F8D-0118-6FA0720D135E}"/>
                  </a:ext>
                </a:extLst>
              </p:cNvPr>
              <p:cNvSpPr txBox="1"/>
              <p:nvPr/>
            </p:nvSpPr>
            <p:spPr>
              <a:xfrm>
                <a:off x="10228054" y="3297929"/>
                <a:ext cx="944168" cy="7517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vi-VN" sz="2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2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𝟎𝟎𝟎</m:t>
                          </m:r>
                        </m:num>
                        <m:den>
                          <m:r>
                            <a:rPr lang="vi-VN" sz="2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VN" sz="26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7EF20BE-6ACF-3F8D-0118-6FA0720D13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8054" y="3297929"/>
                <a:ext cx="944168" cy="751744"/>
              </a:xfrm>
              <a:prstGeom prst="rect">
                <a:avLst/>
              </a:prstGeom>
              <a:blipFill>
                <a:blip r:embed="rId9"/>
                <a:stretch>
                  <a:fillRect l="-8000" t="-10000" r="-8000" b="-10000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F3344DC-A290-9C48-5573-BB9480786357}"/>
                  </a:ext>
                </a:extLst>
              </p:cNvPr>
              <p:cNvSpPr txBox="1"/>
              <p:nvPr/>
            </p:nvSpPr>
            <p:spPr>
              <a:xfrm>
                <a:off x="6324508" y="4552117"/>
                <a:ext cx="1125628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b="1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2600" b="1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10</m:t>
                      </m:r>
                    </m:oMath>
                  </m:oMathPara>
                </a14:m>
                <a:endParaRPr lang="en-VN" sz="26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F3344DC-A290-9C48-5573-BB94807863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508" y="4552117"/>
                <a:ext cx="1125628" cy="49244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8DA7B52-BBB4-E263-265B-AE5E512838C3}"/>
                  </a:ext>
                </a:extLst>
              </p:cNvPr>
              <p:cNvSpPr txBox="1"/>
              <p:nvPr/>
            </p:nvSpPr>
            <p:spPr>
              <a:xfrm>
                <a:off x="10055506" y="4439560"/>
                <a:ext cx="1061957" cy="7584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vi-VN" sz="2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2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𝟎𝟎𝟎</m:t>
                          </m:r>
                        </m:num>
                        <m:den>
                          <m:r>
                            <a:rPr lang="vi-VN" sz="2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sz="2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2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VN" sz="26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8DA7B52-BBB4-E263-265B-AE5E512838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5506" y="4439560"/>
                <a:ext cx="1061957" cy="758413"/>
              </a:xfrm>
              <a:prstGeom prst="rect">
                <a:avLst/>
              </a:prstGeom>
              <a:blipFill>
                <a:blip r:embed="rId11"/>
                <a:stretch>
                  <a:fillRect l="-4762" t="-8197" r="-7143" b="-1311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7A14810-45CB-C1C0-78B7-A5B3AE12B4D9}"/>
              </a:ext>
            </a:extLst>
          </p:cNvPr>
          <p:cNvCxnSpPr>
            <a:cxnSpLocks/>
          </p:cNvCxnSpPr>
          <p:nvPr/>
        </p:nvCxnSpPr>
        <p:spPr>
          <a:xfrm>
            <a:off x="10055506" y="1601392"/>
            <a:ext cx="204225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844C5F2-5563-73DE-4E65-2853F80CB0E5}"/>
                  </a:ext>
                </a:extLst>
              </p:cNvPr>
              <p:cNvSpPr txBox="1"/>
              <p:nvPr/>
            </p:nvSpPr>
            <p:spPr>
              <a:xfrm>
                <a:off x="3944064" y="5642900"/>
                <a:ext cx="5214300" cy="8750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000" b="1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1 00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3000" b="1" i="1">
                              <a:solidFill>
                                <a:srgbClr val="FFFF00"/>
                              </a:solidFill>
                              <a:latin typeface="+mj-lt"/>
                            </a:rPr>
                            <m:t>x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 </m:t>
                      </m:r>
                      <m:f>
                        <m:fPr>
                          <m:ctrlPr>
                            <a:rPr lang="vi-VN" sz="3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000" b="1" i="0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1 00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3000" b="1" i="1">
                              <a:solidFill>
                                <a:srgbClr val="FFFF00"/>
                              </a:solidFill>
                              <a:latin typeface="+mj-lt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000" b="1" i="0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000" b="1" i="0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000" b="1" i="0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000" b="1" i="0" smtClean="0">
                              <a:solidFill>
                                <a:srgbClr val="FFFF00"/>
                              </a:solidFill>
                              <a:latin typeface="+mj-lt"/>
                            </a:rPr>
                            <m:t>10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000" b="1" i="0" smtClean="0">
                          <a:solidFill>
                            <a:srgbClr val="FFFF00"/>
                          </a:solidFill>
                          <a:latin typeface="+mj-lt"/>
                        </a:rPr>
                        <m:t>5</m:t>
                      </m:r>
                    </m:oMath>
                  </m:oMathPara>
                </a14:m>
                <a:endParaRPr lang="en-VN" sz="3000" b="1" dirty="0">
                  <a:solidFill>
                    <a:srgbClr val="FFFF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844C5F2-5563-73DE-4E65-2853F80CB0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4064" y="5642900"/>
                <a:ext cx="5214300" cy="87504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38049C1C-7DF2-6E49-0A65-85271C584ED2}"/>
              </a:ext>
            </a:extLst>
          </p:cNvPr>
          <p:cNvSpPr txBox="1"/>
          <p:nvPr/>
        </p:nvSpPr>
        <p:spPr>
          <a:xfrm>
            <a:off x="1298713" y="5803425"/>
            <a:ext cx="34883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phương trình: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E25FD0EF-E254-EBBC-E679-4EFB274C68A9}"/>
              </a:ext>
            </a:extLst>
          </p:cNvPr>
          <p:cNvCxnSpPr>
            <a:cxnSpLocks/>
          </p:cNvCxnSpPr>
          <p:nvPr/>
        </p:nvCxnSpPr>
        <p:spPr>
          <a:xfrm>
            <a:off x="201645" y="2085096"/>
            <a:ext cx="284126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07C861-A819-B6F2-F74E-A67BD7FE9655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9487" y="3391814"/>
            <a:ext cx="1561730" cy="15617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81AB3CC-D35C-C4C5-D218-5393286DAF6B}"/>
                  </a:ext>
                </a:extLst>
              </p:cNvPr>
              <p:cNvSpPr txBox="1"/>
              <p:nvPr/>
            </p:nvSpPr>
            <p:spPr>
              <a:xfrm>
                <a:off x="3351132" y="4250034"/>
                <a:ext cx="499527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HĐ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ô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</a:t>
                </a:r>
                <a:r>
                  <a:rPr lang="en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ời gian: </a:t>
                </a:r>
                <a14:m>
                  <m:oMath xmlns:m="http://schemas.openxmlformats.org/officeDocument/2006/math">
                    <m:r>
                      <a:rPr lang="en-VN" sz="2800" b="1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V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út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81AB3CC-D35C-C4C5-D218-5393286DA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1132" y="4250034"/>
                <a:ext cx="4995278" cy="523220"/>
              </a:xfrm>
              <a:prstGeom prst="rect">
                <a:avLst/>
              </a:prstGeom>
              <a:blipFill>
                <a:blip r:embed="rId14"/>
                <a:stretch>
                  <a:fillRect l="-2792" t="-11905" r="-2284" b="-33333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ĐÊM NGƯƠC 3 PHUT  BONG SÔ_720p">
            <a:hlinkClick r:id="" action="ppaction://media"/>
            <a:extLst>
              <a:ext uri="{FF2B5EF4-FFF2-40B4-BE49-F238E27FC236}">
                <a16:creationId xmlns:a16="http://schemas.microsoft.com/office/drawing/2014/main" id="{5A1540CA-FF8E-6AB3-B04F-DEA653163C8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46410" y="3213827"/>
            <a:ext cx="3620932" cy="2036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572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42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6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5" grpId="0"/>
      <p:bldP spid="16" grpId="0"/>
      <p:bldP spid="18" grpId="0"/>
      <p:bldP spid="19" grpId="0"/>
      <p:bldP spid="21" grpId="0"/>
      <p:bldP spid="24" grpId="0"/>
      <p:bldP spid="25" grpId="0"/>
      <p:bldP spid="4" grpId="1"/>
      <p:bldP spid="4" grpId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A0735C2-8502-4FA8-7670-798F30CA9CBB}"/>
                  </a:ext>
                </a:extLst>
              </p:cNvPr>
              <p:cNvSpPr txBox="1"/>
              <p:nvPr/>
            </p:nvSpPr>
            <p:spPr>
              <a:xfrm>
                <a:off x="530086" y="251792"/>
                <a:ext cx="10885737" cy="2799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ọi số bộ quần áo phải may mỗi ngày theo kế hoạch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260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(bộ, điều kiện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26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600" b="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VN" sz="26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VN" sz="2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VN" sz="260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  <m:sup>
                        <m:r>
                          <m:rPr>
                            <m:nor/>
                          </m:rPr>
                          <a:rPr lang="vi-VN" sz="26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đó,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ờ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gian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heo</m:t>
                      </m:r>
                      <m:r>
                        <m:rPr>
                          <m:nor/>
                        </m:rPr>
                        <a:rPr lang="vi-VN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ế 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f>
                        <m:fPr>
                          <m:ctrlPr>
                            <a:rPr lang="en-VN" sz="26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26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 000</m:t>
                          </m:r>
                        </m:num>
                        <m:den>
                          <m:r>
                            <a:rPr lang="en-VN" sz="26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vi-VN" sz="26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vi-VN" sz="26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vi-VN" sz="2600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i</m:t>
                          </m:r>
                          <m:r>
                            <m:rPr>
                              <m:nor/>
                            </m:rPr>
                            <a:rPr lang="vi-VN" sz="2600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ờ</m:t>
                          </m:r>
                        </m:e>
                      </m:d>
                    </m:oMath>
                  </m:oMathPara>
                </a14:m>
                <a:endParaRPr lang="vi-VN" sz="26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 bộ quần áo phải may mỗi ngày theo thực tế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260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VN" sz="26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+ 10 </m:t>
                    </m:r>
                  </m:oMath>
                </a14:m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(bộ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đó,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ờ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gian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f>
                        <m:fPr>
                          <m:ctrlPr>
                            <a:rPr lang="en-VN" sz="26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0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VN" sz="26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+ </m:t>
                          </m:r>
                          <m:r>
                            <m:rPr>
                              <m:nor/>
                            </m:rPr>
                            <a:rPr lang="vi-VN" sz="26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nor/>
                        </m:rPr>
                        <a:rPr lang="vi-VN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vi-VN" sz="26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vi-VN" sz="2600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gi</m:t>
                          </m:r>
                          <m:r>
                            <m:rPr>
                              <m:nor/>
                            </m:rPr>
                            <a:rPr lang="vi-VN" sz="2600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ờ</m:t>
                          </m:r>
                        </m:e>
                      </m:d>
                    </m:oMath>
                  </m:oMathPara>
                </a14:m>
                <a:endParaRPr lang="vi-VN" sz="2600" b="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600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ì thực tế hoàn thành sớm hơn kế hoạch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600" b="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vi-VN" sz="2600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ngày nên ta có phương trình: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A0735C2-8502-4FA8-7670-798F30CA9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086" y="251792"/>
                <a:ext cx="10885737" cy="2799549"/>
              </a:xfrm>
              <a:prstGeom prst="rect">
                <a:avLst/>
              </a:prstGeom>
              <a:blipFill>
                <a:blip r:embed="rId3"/>
                <a:stretch>
                  <a:fillRect l="-1008" t="-1739" r="-56" b="-4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C89DBC-8DAF-D4BE-871D-D42E1E9DA7F4}"/>
                  </a:ext>
                </a:extLst>
              </p:cNvPr>
              <p:cNvSpPr txBox="1"/>
              <p:nvPr/>
            </p:nvSpPr>
            <p:spPr>
              <a:xfrm>
                <a:off x="3125356" y="3000790"/>
                <a:ext cx="6046765" cy="36857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 00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den>
                      </m:f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 00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2600" b="0" i="0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dirty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2600" b="0" i="0" dirty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dirty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den>
                      </m:f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vi-VN" sz="2600" b="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 000</m:t>
                          </m:r>
                          <m:d>
                            <m:dPr>
                              <m:ctrlPr>
                                <a:rPr lang="vi-VN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VN" sz="2600" i="1" dirty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600" b="0" i="1" dirty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VN" sz="2600" dirty="0">
                                  <a:solidFill>
                                    <a:schemeClr val="bg1"/>
                                  </a:solidFill>
                                  <a:latin typeface="+mj-lt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 </m:t>
                              </m:r>
                              <m:r>
                                <m:rPr>
                                  <m:nor/>
                                </m:rPr>
                                <a:rPr lang="vi-VN" sz="2600" b="0" i="0" dirty="0" smtClean="0">
                                  <a:solidFill>
                                    <a:schemeClr val="bg1"/>
                                  </a:solidFill>
                                  <a:latin typeface="+mj-lt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2600" b="0" i="0" dirty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 000</m:t>
                          </m:r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vi-VN" sz="2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VN" sz="2600" i="1" dirty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600" b="0" i="0" dirty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VN" sz="2600" dirty="0">
                                  <a:solidFill>
                                    <a:schemeClr val="bg1"/>
                                  </a:solidFill>
                                  <a:latin typeface="+mj-lt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 </m:t>
                              </m:r>
                              <m:r>
                                <m:rPr>
                                  <m:nor/>
                                </m:rPr>
                                <a:rPr lang="vi-VN" sz="2600" b="0" i="0" dirty="0" smtClean="0">
                                  <a:solidFill>
                                    <a:schemeClr val="bg1"/>
                                  </a:solidFill>
                                  <a:latin typeface="+mj-lt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vi-VN" sz="2600" b="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 000</m:t>
                          </m:r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2600" b="0" i="1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 000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+mj-lt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 000</m:t>
                          </m:r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VN" sz="2600" i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d>
                            <m:dPr>
                              <m:ctrlPr>
                                <a:rPr lang="vi-VN" sz="2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VN" sz="2600" i="1" dirty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600" b="0" i="0" dirty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VN" sz="2600" dirty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 </m:t>
                              </m:r>
                              <m:r>
                                <m:rPr>
                                  <m:nor/>
                                </m:rPr>
                                <a:rPr lang="vi-VN" sz="2600" b="0" i="0" dirty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vi-VN" sz="2600" b="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9C89DBC-8DAF-D4BE-871D-D42E1E9DA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356" y="3000790"/>
                <a:ext cx="6046765" cy="36857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3327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DB8B365-C2FB-3DCE-E829-AD4140FA2ED2}"/>
                  </a:ext>
                </a:extLst>
              </p:cNvPr>
              <p:cNvSpPr txBox="1"/>
              <p:nvPr/>
            </p:nvSpPr>
            <p:spPr>
              <a:xfrm>
                <a:off x="1001974" y="251474"/>
                <a:ext cx="8565360" cy="3031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VN" sz="26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26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2600" b="0" i="0" baseline="30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50</m:t>
                      </m:r>
                      <m:r>
                        <m:rPr>
                          <m:nor/>
                        </m:rPr>
                        <a:rPr lang="en-VN" sz="26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–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0 000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VN" sz="26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2600" i="0" baseline="30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2600" b="0" i="0" baseline="30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en-VN" sz="26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– 2 000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VN" sz="26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;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0;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600" b="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2600" i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 – 8 000)</m:t>
                      </m:r>
                    </m:oMath>
                  </m:oMathPara>
                </a14:m>
                <a:endParaRPr lang="en-VN" sz="26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VN" sz="2600" i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= b</a:t>
                </a:r>
                <a:r>
                  <a:rPr lang="en-VN" sz="260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– 4ac = 8 100 &gt; 0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p</a:t>
                </a:r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ương trình có hai nghiệm phân biệt là: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DB8B365-C2FB-3DCE-E829-AD4140FA2E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974" y="251474"/>
                <a:ext cx="8565360" cy="3031984"/>
              </a:xfrm>
              <a:prstGeom prst="rect">
                <a:avLst/>
              </a:prstGeom>
              <a:blipFill>
                <a:blip r:embed="rId4"/>
                <a:stretch>
                  <a:fillRect l="-1281" b="-3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28F1B11-2807-317D-AD19-8D9161E9D9D0}"/>
                  </a:ext>
                </a:extLst>
              </p:cNvPr>
              <p:cNvSpPr txBox="1"/>
              <p:nvPr/>
            </p:nvSpPr>
            <p:spPr>
              <a:xfrm>
                <a:off x="2786240" y="3133748"/>
                <a:ext cx="8565359" cy="3153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26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26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26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40(</m:t>
                      </m:r>
                      <m:r>
                        <m:rPr>
                          <m:nor/>
                        </m:rPr>
                        <a:rPr lang="vi-VN" sz="26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m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vi-VN" sz="26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26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26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2600" i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26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2600" i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50 (</m:t>
                      </m:r>
                      <m:r>
                        <m:rPr>
                          <m:nor/>
                        </m:rPr>
                        <a:rPr lang="vi-VN" sz="26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ktm</m:t>
                      </m:r>
                      <m:r>
                        <m:rPr>
                          <m:nor/>
                        </m:rPr>
                        <a:rPr lang="vi-VN" sz="26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VN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ậy theo kế hoạch mỗi ngày xưởng phải ma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26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40</m:t>
                    </m:r>
                  </m:oMath>
                </a14:m>
                <a:r>
                  <a:rPr lang="en-V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bộ quần áo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28F1B11-2807-317D-AD19-8D9161E9D9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6240" y="3133748"/>
                <a:ext cx="8565359" cy="3153107"/>
              </a:xfrm>
              <a:prstGeom prst="rect">
                <a:avLst/>
              </a:prstGeom>
              <a:blipFill>
                <a:blip r:embed="rId5"/>
                <a:stretch>
                  <a:fillRect l="-1281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BC3703B-AC2A-44E8-AB6E-121EEC030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170228"/>
              </p:ext>
            </p:extLst>
          </p:nvPr>
        </p:nvGraphicFramePr>
        <p:xfrm>
          <a:off x="2958420" y="3680596"/>
          <a:ext cx="3968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536" imgH="579349" progId="Equation.DSMT4">
                  <p:embed/>
                </p:oleObj>
              </mc:Choice>
              <mc:Fallback>
                <p:oleObj name="Equation" r:id="rId6" imgW="396536" imgH="57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8420" y="3680596"/>
                        <a:ext cx="396875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BEF5B0-0045-418E-9172-7827169DB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380447"/>
              </p:ext>
            </p:extLst>
          </p:nvPr>
        </p:nvGraphicFramePr>
        <p:xfrm>
          <a:off x="2898095" y="4888911"/>
          <a:ext cx="4572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348" imgH="579349" progId="Equation.DSMT4">
                  <p:embed/>
                </p:oleObj>
              </mc:Choice>
              <mc:Fallback>
                <p:oleObj name="Equation" r:id="rId8" imgW="457348" imgH="579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98095" y="4888911"/>
                        <a:ext cx="457200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31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854075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4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PHƯƠNG 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 BẬC HAI MỘT ẨN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1217" y="2441313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5753" y="270644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565754" y="1063547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6606" y="0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-1" y="1327534"/>
            <a:ext cx="7044267" cy="78528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40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AI NHANH NHẤT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A11CE6D-9F5A-9A8B-E0C6-3169760A95B7}"/>
                  </a:ext>
                </a:extLst>
              </p:cNvPr>
              <p:cNvSpPr txBox="1"/>
              <p:nvPr/>
            </p:nvSpPr>
            <p:spPr>
              <a:xfrm>
                <a:off x="431769" y="2392039"/>
                <a:ext cx="11328461" cy="35026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i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ật</a:t>
                </a:r>
                <a:r>
                  <a:rPr lang="en-US" sz="2800" b="1" i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ơi</a:t>
                </a:r>
                <a:r>
                  <a:rPr lang="en-US" sz="2800" b="1" i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S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ập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ậ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ẩ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1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30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r>
                  <a:rPr lang="en-US" sz="30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ày</a:t>
                </a:r>
                <a:r>
                  <a:rPr lang="en-US" sz="30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inh</a:t>
                </a:r>
                <a:r>
                  <a:rPr lang="en-US" sz="30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000" b="1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30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r>
                  <a:rPr lang="en-US" sz="30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áng</a:t>
                </a:r>
                <a:r>
                  <a:rPr lang="en-US" sz="30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inh</a:t>
                </a:r>
                <a:r>
                  <a:rPr lang="en-US" sz="30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000" b="1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en-US" sz="30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uỳ</a:t>
                </a:r>
                <a:r>
                  <a:rPr lang="en-US" sz="30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ý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ổ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ề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ạ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ù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ô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ào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y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ú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anh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ấ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n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ắng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ắp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ếp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ất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ì</a:t>
                </a:r>
                <a:r>
                  <a:rPr lang="en-US" sz="30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Ba.</a:t>
                </a:r>
                <a:endParaRPr lang="en-VN" sz="3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A11CE6D-9F5A-9A8B-E0C6-3169760A95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769" y="2392039"/>
                <a:ext cx="11328461" cy="3502626"/>
              </a:xfrm>
              <a:prstGeom prst="rect">
                <a:avLst/>
              </a:prstGeom>
              <a:blipFill>
                <a:blip r:embed="rId4"/>
                <a:stretch>
                  <a:fillRect l="-1233" r="-1233" b="-433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907397" y="1146832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4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4000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371817D-6326-FEB1-FFCB-B24273F294FD}"/>
                  </a:ext>
                </a:extLst>
              </p:cNvPr>
              <p:cNvSpPr txBox="1"/>
              <p:nvPr/>
            </p:nvSpPr>
            <p:spPr>
              <a:xfrm>
                <a:off x="526395" y="2433870"/>
                <a:ext cx="9395818" cy="31123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VN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e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a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t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VN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tập </a:t>
                </a:r>
                <a14:m>
                  <m:oMath xmlns:m="http://schemas.openxmlformats.org/officeDocument/2006/math">
                    <m:r>
                      <a:rPr lang="en-VN" sz="32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ý </a:t>
                </a:r>
                <a14:m>
                  <m:oMath xmlns:m="http://schemas.openxmlformats.org/officeDocument/2006/math">
                    <m:r>
                      <a:rPr lang="en-VN" sz="32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, 4 </m:t>
                    </m:r>
                  </m:oMath>
                </a14:m>
                <a:r>
                  <a:rPr lang="en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 phiếu bài tập.</a:t>
                </a:r>
                <a:endParaRPr lang="en-VN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371817D-6326-FEB1-FFCB-B24273F294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395" y="2433870"/>
                <a:ext cx="9395818" cy="3112390"/>
              </a:xfrm>
              <a:prstGeom prst="rect">
                <a:avLst/>
              </a:prstGeom>
              <a:blipFill>
                <a:blip r:embed="rId3"/>
                <a:stretch>
                  <a:fillRect l="-1619" r="-1619" b="-528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/>
              <p:nvPr/>
            </p:nvSpPr>
            <p:spPr>
              <a:xfrm>
                <a:off x="555811" y="1059567"/>
                <a:ext cx="10936941" cy="1178464"/>
              </a:xfrm>
              <a:prstGeom prst="rect">
                <a:avLst/>
              </a:prstGeom>
              <a:solidFill>
                <a:srgbClr val="7030A0"/>
              </a:soli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marL="457200" algn="ctr">
                  <a:lnSpc>
                    <a:spcPct val="106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29920" algn="l"/>
                  </a:tabLst>
                </a:pPr>
                <a:r>
                  <a:rPr lang="vi-VN" sz="32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 </a:t>
                </a:r>
                <a14:m>
                  <m:oMath xmlns:m="http://schemas.openxmlformats.org/officeDocument/2006/math">
                    <m:r>
                      <a:rPr lang="vi-VN" sz="3200" b="1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32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15875" algn="ctr">
                  <a:lnSpc>
                    <a:spcPct val="106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28650" algn="l"/>
                  </a:tabLst>
                </a:pPr>
                <a:r>
                  <a:rPr lang="vi-VN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ào phương trình bậc hai một ẩn có hai nghiệm phân biệt?</a:t>
                </a:r>
                <a:endParaRPr lang="en-VN" sz="32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811" y="1059567"/>
                <a:ext cx="10936941" cy="11784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/>
              <p:nvPr/>
            </p:nvSpPr>
            <p:spPr>
              <a:xfrm>
                <a:off x="627528" y="2768503"/>
                <a:ext cx="10793505" cy="2115671"/>
              </a:xfrm>
              <a:prstGeom prst="roundRect">
                <a:avLst/>
              </a:prstGeom>
              <a:noFill/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360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&gt;</m:t>
                    </m:r>
                    <m:r>
                      <m:rPr>
                        <m:nor/>
                      </m:rPr>
                      <a:rPr lang="en-US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 </m:t>
                    </m:r>
                  </m:oMath>
                </a14:m>
                <a:r>
                  <a:rPr lang="en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360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3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3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528" y="2768503"/>
                <a:ext cx="10793505" cy="2115671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Äá»ng há» Äáº¿m ngÆ°á»£c 10 giÃ¢y">
            <a:hlinkClick r:id="" action="ppaction://media"/>
            <a:extLst>
              <a:ext uri="{FF2B5EF4-FFF2-40B4-BE49-F238E27FC236}">
                <a16:creationId xmlns:a16="http://schemas.microsoft.com/office/drawing/2014/main" id="{B0777D00-1FD7-4DDD-BCFD-2DD41C28762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41508" y="4996520"/>
            <a:ext cx="2851244" cy="160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268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/>
              <p:nvPr/>
            </p:nvSpPr>
            <p:spPr>
              <a:xfrm>
                <a:off x="946771" y="663993"/>
                <a:ext cx="10298455" cy="1700466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marL="457200" algn="ctr">
                  <a:lnSpc>
                    <a:spcPct val="106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29920" algn="l"/>
                  </a:tabLst>
                </a:pPr>
                <a:r>
                  <a:rPr lang="vi-VN" sz="3200" b="1" dirty="0">
                    <a:solidFill>
                      <a:schemeClr val="tx1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âu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b="1" i="0" dirty="0" smtClean="0">
                        <a:solidFill>
                          <a:schemeClr val="tx1"/>
                        </a:solidFill>
                        <a:effectLst/>
                        <a:latin typeface="+mj-lt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3200" b="1" dirty="0">
                    <a:solidFill>
                      <a:schemeClr val="tx1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solidFill>
                      <a:schemeClr val="tx1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15875" algn="ctr">
                  <a:lnSpc>
                    <a:spcPct val="106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28650" algn="l"/>
                  </a:tabLst>
                </a:pPr>
                <a:r>
                  <a:rPr lang="vi-VN" sz="3200" dirty="0">
                    <a:solidFill>
                      <a:schemeClr val="tx1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ông thức tính biệt thứ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0" smtClean="0">
                        <a:solidFill>
                          <a:schemeClr val="tx1"/>
                        </a:solidFill>
                        <a:effectLst/>
                        <a:latin typeface="+mj-lt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vi-VN" sz="3200" dirty="0">
                    <a:solidFill>
                      <a:schemeClr val="tx1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phương trình bậc hai một ẩ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0" dirty="0" smtClean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3200" i="1" dirty="0" smtClean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vi-VN" sz="3200" i="0" baseline="3000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3200" i="1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0 (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≠ 0)?</m:t>
                    </m:r>
                  </m:oMath>
                </a14:m>
                <a:endParaRPr lang="en-VN" sz="3200" dirty="0">
                  <a:solidFill>
                    <a:schemeClr val="tx1"/>
                  </a:solidFill>
                  <a:effectLst/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771" y="663993"/>
                <a:ext cx="10298455" cy="1700466"/>
              </a:xfrm>
              <a:prstGeom prst="rect">
                <a:avLst/>
              </a:prstGeom>
              <a:blipFill>
                <a:blip r:embed="rId6"/>
                <a:stretch>
                  <a:fillRect t="-5000" r="-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/>
              <p:nvPr/>
            </p:nvSpPr>
            <p:spPr>
              <a:xfrm>
                <a:off x="699247" y="2792873"/>
                <a:ext cx="10793505" cy="2115671"/>
              </a:xfrm>
              <a:prstGeom prst="roundRect">
                <a:avLst/>
              </a:prstGeom>
              <a:noFill/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VN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m:rPr>
                          <m:nor/>
                        </m:rPr>
                        <a:rPr lang="en-VN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VN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VN" sz="36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VN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– 4</m:t>
                      </m:r>
                      <m:r>
                        <m:rPr>
                          <m:nor/>
                        </m:rPr>
                        <a:rPr lang="en-VN" sz="3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c</m:t>
                      </m:r>
                    </m:oMath>
                  </m:oMathPara>
                </a14:m>
                <a:endParaRPr lang="en-V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7" y="2792873"/>
                <a:ext cx="10793505" cy="2115671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Äá»ng há» Äáº¿m ngÆ°á»£c 10 giÃ¢y">
            <a:hlinkClick r:id="" action="ppaction://media"/>
            <a:extLst>
              <a:ext uri="{FF2B5EF4-FFF2-40B4-BE49-F238E27FC236}">
                <a16:creationId xmlns:a16="http://schemas.microsoft.com/office/drawing/2014/main" id="{08F06887-3F5B-C8CB-5E74-E9FEAAD70CD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806400" y="5254175"/>
            <a:ext cx="2851244" cy="160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280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/>
              <p:nvPr/>
            </p:nvSpPr>
            <p:spPr>
              <a:xfrm>
                <a:off x="946771" y="1008767"/>
                <a:ext cx="10298455" cy="1361900"/>
              </a:xfrm>
              <a:prstGeom prst="rect">
                <a:avLst/>
              </a:prstGeom>
              <a:solidFill>
                <a:srgbClr val="0000CC"/>
              </a:solidFill>
              <a:ln/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vi-VN"/>
                </a:defPPr>
                <a:lvl1pPr algn="ctr"/>
              </a:lstStyle>
              <a:p>
                <a:r>
                  <a:rPr lang="vi-V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14:m>
                  <m:oMath xmlns:m="http://schemas.openxmlformats.org/officeDocument/2006/math">
                    <m:r>
                      <a:rPr lang="vi-VN" sz="32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nào phương trình bậc hai một ẩn có nghiệm kép?</a:t>
                </a:r>
                <a:endParaRPr lang="en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771" y="1008767"/>
                <a:ext cx="10298455" cy="13619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/>
              <p:nvPr/>
            </p:nvSpPr>
            <p:spPr>
              <a:xfrm>
                <a:off x="699247" y="2821228"/>
                <a:ext cx="10793505" cy="2115671"/>
              </a:xfrm>
              <a:prstGeom prst="roundRect">
                <a:avLst/>
              </a:prstGeom>
              <a:noFill/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3600" i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r>
                      <m:rPr>
                        <m:nor/>
                      </m:rPr>
                      <a:rPr lang="en-US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vi-VN" sz="3600" i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360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en-US" sz="360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V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7" y="2821228"/>
                <a:ext cx="10793505" cy="2115671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Äá»ng há» Äáº¿m ngÆ°á»£c 10 giÃ¢y">
            <a:hlinkClick r:id="" action="ppaction://media"/>
            <a:extLst>
              <a:ext uri="{FF2B5EF4-FFF2-40B4-BE49-F238E27FC236}">
                <a16:creationId xmlns:a16="http://schemas.microsoft.com/office/drawing/2014/main" id="{87D9C8DC-9E84-3CF9-ADD9-BE1FE9F13EF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41508" y="5254175"/>
            <a:ext cx="2851244" cy="160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113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/>
              <p:nvPr/>
            </p:nvSpPr>
            <p:spPr>
              <a:xfrm>
                <a:off x="946771" y="1008767"/>
                <a:ext cx="10298455" cy="1649766"/>
              </a:xfrm>
              <a:prstGeom prst="rect">
                <a:avLst/>
              </a:prstGeom>
              <a:solidFill>
                <a:srgbClr val="FF93FF"/>
              </a:solidFill>
              <a:ln/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vi-VN"/>
                </a:defPPr>
                <a:lvl1pPr algn="ctr"/>
              </a:lstStyle>
              <a:p>
                <a:r>
                  <a:rPr lang="vi-V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14:m>
                  <m:oMath xmlns:m="http://schemas.openxmlformats.org/officeDocument/2006/math">
                    <m:r>
                      <a:rPr lang="vi-VN" sz="32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ối quan hệ giữa ba đại lượng quãng đường, vận tốc, thời gian là gì?</a:t>
                </a:r>
                <a:endParaRPr lang="en-VN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771" y="1008767"/>
                <a:ext cx="10298455" cy="16497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/>
              <p:nvPr/>
            </p:nvSpPr>
            <p:spPr>
              <a:xfrm>
                <a:off x="699245" y="2947492"/>
                <a:ext cx="10793505" cy="2115671"/>
              </a:xfrm>
              <a:prstGeom prst="roundRect">
                <a:avLst/>
              </a:prstGeom>
              <a:noFill/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VN" sz="3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VN" sz="36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VN" sz="3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VN" sz="36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. </m:t>
                      </m:r>
                      <m:r>
                        <m:rPr>
                          <m:nor/>
                        </m:rPr>
                        <a:rPr lang="en-VN" sz="3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</m:oMath>
                  </m:oMathPara>
                </a14:m>
                <a:endParaRPr lang="en-VN" sz="3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5" y="2947492"/>
                <a:ext cx="10793505" cy="2115671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Äá»ng há» Äáº¿m ngÆ°á»£c 10 giÃ¢y">
            <a:hlinkClick r:id="" action="ppaction://media"/>
            <a:extLst>
              <a:ext uri="{FF2B5EF4-FFF2-40B4-BE49-F238E27FC236}">
                <a16:creationId xmlns:a16="http://schemas.microsoft.com/office/drawing/2014/main" id="{D54FC943-DEB8-7F3F-F31B-70ACA512C9C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41506" y="5254175"/>
            <a:ext cx="2851244" cy="160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4156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/>
              <p:nvPr/>
            </p:nvSpPr>
            <p:spPr>
              <a:xfrm>
                <a:off x="946771" y="1008767"/>
                <a:ext cx="10298455" cy="1649766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/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vi-VN"/>
                </a:defPPr>
                <a:lvl1pPr algn="ctr"/>
              </a:lstStyle>
              <a:p>
                <a:r>
                  <a:rPr lang="vi-V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14:m>
                  <m:oMath xmlns:m="http://schemas.openxmlformats.org/officeDocument/2006/math">
                    <m:r>
                      <a:rPr lang="vi-VN" sz="32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vi-V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ối quan hệ giữa ba đại lượng khối lượng công việc, năng suất, thời gian là gì?</a:t>
                </a:r>
                <a:endParaRPr lang="en-VN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771" y="1008767"/>
                <a:ext cx="10298455" cy="16497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/>
              <p:nvPr/>
            </p:nvSpPr>
            <p:spPr>
              <a:xfrm>
                <a:off x="699247" y="3137648"/>
                <a:ext cx="10793505" cy="1951938"/>
              </a:xfrm>
              <a:prstGeom prst="roundRect">
                <a:avLst/>
              </a:prstGeom>
              <a:noFill/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VN" sz="3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LCV</m:t>
                      </m:r>
                      <m:r>
                        <m:rPr>
                          <m:nor/>
                        </m:rPr>
                        <a:rPr lang="en-VN" sz="36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VN" sz="3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S</m:t>
                      </m:r>
                      <m:r>
                        <m:rPr>
                          <m:nor/>
                        </m:rPr>
                        <a:rPr lang="en-VN" sz="36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. </m:t>
                      </m:r>
                      <m:r>
                        <m:rPr>
                          <m:nor/>
                        </m:rPr>
                        <a:rPr lang="en-VN" sz="3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</m:oMath>
                  </m:oMathPara>
                </a14:m>
                <a:endParaRPr lang="en-VN" sz="3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7" y="3137648"/>
                <a:ext cx="10793505" cy="1951938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Äá»ng há» Äáº¿m ngÆ°á»£c 10 giÃ¢y">
            <a:hlinkClick r:id="" action="ppaction://media"/>
            <a:extLst>
              <a:ext uri="{FF2B5EF4-FFF2-40B4-BE49-F238E27FC236}">
                <a16:creationId xmlns:a16="http://schemas.microsoft.com/office/drawing/2014/main" id="{0089B693-F683-D0F9-2D45-BE355FFB659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41508" y="5254175"/>
            <a:ext cx="2851244" cy="160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487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/>
              <p:nvPr/>
            </p:nvSpPr>
            <p:spPr>
              <a:xfrm>
                <a:off x="946771" y="1008767"/>
                <a:ext cx="10298455" cy="1649766"/>
              </a:xfrm>
              <a:prstGeom prst="rect">
                <a:avLst/>
              </a:prstGeom>
              <a:solidFill>
                <a:srgbClr val="92D050"/>
              </a:solidFill>
              <a:ln/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vi-VN"/>
                </a:defPPr>
                <a:lvl1pPr algn="ctr"/>
              </a:lstStyle>
              <a:p>
                <a:r>
                  <a:rPr lang="vi-V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14:m>
                  <m:oMath xmlns:m="http://schemas.openxmlformats.org/officeDocument/2006/math">
                    <m:r>
                      <a:rPr lang="vi-VN" sz="32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vi-V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nào phương trình bậc hai một ẩn vô nghiệm?</a:t>
                </a:r>
                <a:endParaRPr lang="en-VN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771" y="1008767"/>
                <a:ext cx="10298455" cy="16497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/>
              <p:nvPr/>
            </p:nvSpPr>
            <p:spPr>
              <a:xfrm>
                <a:off x="699247" y="3137647"/>
                <a:ext cx="10793505" cy="1858873"/>
              </a:xfrm>
              <a:prstGeom prst="roundRect">
                <a:avLst/>
              </a:prstGeom>
              <a:noFill/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3600" i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vi-VN" sz="3600" i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oặ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VN" sz="360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en-US" sz="360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6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7" y="3137647"/>
                <a:ext cx="10793505" cy="1858873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Äá»ng há» Äáº¿m ngÆ°á»£c 10 giÃ¢y">
            <a:hlinkClick r:id="" action="ppaction://media"/>
            <a:extLst>
              <a:ext uri="{FF2B5EF4-FFF2-40B4-BE49-F238E27FC236}">
                <a16:creationId xmlns:a16="http://schemas.microsoft.com/office/drawing/2014/main" id="{A3F92881-6AA0-8483-2B8C-7C79EB22593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41508" y="5047320"/>
            <a:ext cx="2851244" cy="160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744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/>
              <p:nvPr/>
            </p:nvSpPr>
            <p:spPr>
              <a:xfrm>
                <a:off x="946771" y="1008767"/>
                <a:ext cx="10298455" cy="1649766"/>
              </a:xfrm>
              <a:prstGeom prst="rect">
                <a:avLst/>
              </a:prstGeom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vi-VN"/>
                </a:defPPr>
                <a:lvl1pPr algn="ctr"/>
              </a:lstStyle>
              <a:p>
                <a:r>
                  <a:rPr lang="vi-V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14:m>
                  <m:oMath xmlns:m="http://schemas.openxmlformats.org/officeDocument/2006/math">
                    <m:r>
                      <a:rPr lang="vi-VN" sz="32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vi-V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15875">
                  <a:lnSpc>
                    <a:spcPct val="106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28650" algn="l"/>
                  </a:tabLst>
                </a:pPr>
                <a:r>
                  <a:rPr lang="vi-VN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ông thức nghiệm thu gọn của phương trình bậc hai một ẩn </a:t>
                </a:r>
                <a14:m>
                  <m:oMath xmlns:m="http://schemas.openxmlformats.org/officeDocument/2006/math">
                    <m:r>
                      <a:rPr lang="vi-VN" sz="32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vi-VN" sz="3200" i="1" baseline="30000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3200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vi-VN" sz="3200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vi-VN" sz="3200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vi-VN" sz="3200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vi-VN" sz="3200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0 (</m:t>
                    </m:r>
                    <m:r>
                      <a:rPr lang="vi-VN" sz="3200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 i="1" dirty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≠ 0)</m:t>
                    </m:r>
                  </m:oMath>
                </a14:m>
                <a:r>
                  <a:rPr lang="vi-VN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biệt thức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’ </a:t>
                </a:r>
                <a:r>
                  <a:rPr lang="vi-VN" sz="3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VN" sz="32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771" y="1008767"/>
                <a:ext cx="10298455" cy="1649766"/>
              </a:xfrm>
              <a:prstGeom prst="rect">
                <a:avLst/>
              </a:prstGeom>
              <a:blipFill>
                <a:blip r:embed="rId6"/>
                <a:stretch>
                  <a:fillRect t="-3817" r="-492" b="-10687"/>
                </a:stretch>
              </a:blipFill>
              <a:ln/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/>
              <p:nvPr/>
            </p:nvSpPr>
            <p:spPr>
              <a:xfrm>
                <a:off x="699247" y="3137647"/>
                <a:ext cx="10793505" cy="1969191"/>
              </a:xfrm>
              <a:prstGeom prst="roundRect">
                <a:avLst/>
              </a:prstGeom>
              <a:noFill/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VN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vi-VN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vi-VN" sz="36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6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VN" sz="3600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vi-VN" sz="36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VN" sz="3600" i="1" baseline="30000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VN" sz="36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– </m:t>
                      </m:r>
                      <m:r>
                        <a:rPr lang="en-VN" sz="36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𝑐</m:t>
                      </m:r>
                      <m:r>
                        <a:rPr lang="vi-VN" sz="36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vi-VN" sz="36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ới </a:t>
                </a:r>
                <a14:m>
                  <m:oMath xmlns:m="http://schemas.openxmlformats.org/officeDocument/2006/math">
                    <m:r>
                      <a:rPr lang="en-VN" sz="3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3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3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3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3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endParaRPr lang="en-V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7" y="3137647"/>
                <a:ext cx="10793505" cy="1969191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Äá»ng há» Äáº¿m ngÆ°á»£c 10 giÃ¢y">
            <a:hlinkClick r:id="" action="ppaction://media"/>
            <a:extLst>
              <a:ext uri="{FF2B5EF4-FFF2-40B4-BE49-F238E27FC236}">
                <a16:creationId xmlns:a16="http://schemas.microsoft.com/office/drawing/2014/main" id="{8A804BD0-C08A-7EB4-0642-D9D97DA85E6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41508" y="5254175"/>
            <a:ext cx="2851244" cy="160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232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</p:cNvCxnSpPr>
          <p:nvPr/>
        </p:nvCxnSpPr>
        <p:spPr>
          <a:xfrm flipV="1">
            <a:off x="6156174" y="3087805"/>
            <a:ext cx="5896131" cy="6231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 flipV="1">
            <a:off x="857303" y="2160397"/>
            <a:ext cx="5215016" cy="24285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2821353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00756" y="231304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857303" y="1536020"/>
            <a:ext cx="468312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pt-BR" sz="30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pt-BR" sz="3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30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pt-BR" sz="3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&amp;1</a:t>
            </a:r>
            <a:endParaRPr lang="en-US" sz="30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948149" y="2488258"/>
            <a:ext cx="4849975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0" algn="just">
              <a:spcBef>
                <a:spcPts val="1800"/>
              </a:spcBef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spcBef>
                <a:spcPts val="1800"/>
              </a:spcBef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112030" y="1137683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72319" y="6473917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912138" y="6279736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21178" y="573607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35017" y="5889142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PHƯƠNG 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 BẬC HAI MỘT ẨN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33280" progId="Equation.DSMT4">
                  <p:embed/>
                </p:oleObj>
              </mc:Choice>
              <mc:Fallback>
                <p:oleObj name="Equation" r:id="rId2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/>
              <p:nvPr/>
            </p:nvSpPr>
            <p:spPr>
              <a:xfrm>
                <a:off x="448583" y="1013825"/>
                <a:ext cx="11294832" cy="1649766"/>
              </a:xfrm>
              <a:prstGeom prst="rect">
                <a:avLst/>
              </a:prstGeom>
              <a:solidFill>
                <a:srgbClr val="FF0000"/>
              </a:soli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vi-VN"/>
                </a:defPPr>
                <a:lvl1pPr algn="ctr"/>
              </a:lstStyle>
              <a:p>
                <a:r>
                  <a:rPr lang="vi-VN" sz="3200" b="1" dirty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Câu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b="1" i="0" dirty="0" smtClean="0">
                        <a:solidFill>
                          <a:schemeClr val="bg1"/>
                        </a:solidFill>
                        <a:latin typeface="+mj-lt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vi-VN" sz="3200" b="1" dirty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. </a:t>
                </a:r>
              </a:p>
              <a:p>
                <a:pPr marL="15875">
                  <a:lnSpc>
                    <a:spcPct val="106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28650" algn="l"/>
                  </a:tabLst>
                </a:pPr>
                <a:r>
                  <a:rPr lang="vi-VN" sz="3200" dirty="0">
                    <a:solidFill>
                      <a:schemeClr val="bg1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Khi phương trình bậc hai một ẩ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0" dirty="0" smtClean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3200" i="1" dirty="0" smtClean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vi-VN" sz="3200" i="0" baseline="3000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3200" i="1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0 (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≠ 0) 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ó hai nghiệm phân biệt thì công thức nghiệm của phương trình là gì?</a:t>
                </a:r>
                <a:endParaRPr lang="en-VN" sz="3200" dirty="0">
                  <a:solidFill>
                    <a:schemeClr val="bg1"/>
                  </a:solidFill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583" y="1013825"/>
                <a:ext cx="11294832" cy="1649766"/>
              </a:xfrm>
              <a:prstGeom prst="rect">
                <a:avLst/>
              </a:prstGeom>
              <a:blipFill>
                <a:blip r:embed="rId7"/>
                <a:stretch>
                  <a:fillRect t="-4412" b="-10294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/>
              <p:nvPr/>
            </p:nvSpPr>
            <p:spPr>
              <a:xfrm>
                <a:off x="699247" y="3137648"/>
                <a:ext cx="10793505" cy="1986444"/>
              </a:xfrm>
              <a:prstGeom prst="roundRect">
                <a:avLst/>
              </a:prstGeom>
              <a:noFill/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6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6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36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36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6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6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36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600" b="0" i="0" smtClean="0"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6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36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m:rPr>
                          <m:nor/>
                        </m:rPr>
                        <a:rPr lang="vi-VN" sz="36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36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m:rPr>
                          <m:nor/>
                        </m:rPr>
                        <a:rPr lang="vi-VN" sz="3600" i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6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6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36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36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vi-VN" sz="36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600" b="0" i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ad>
                            <m:radPr>
                              <m:degHide m:val="on"/>
                              <m:ctrlPr>
                                <a:rPr lang="vi-VN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3600" i="0"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∆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36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36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V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7" y="3137648"/>
                <a:ext cx="10793505" cy="1986444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Äá»ng há» Äáº¿m ngÆ°á»£c 10 giÃ¢y">
            <a:hlinkClick r:id="" action="ppaction://media"/>
            <a:extLst>
              <a:ext uri="{FF2B5EF4-FFF2-40B4-BE49-F238E27FC236}">
                <a16:creationId xmlns:a16="http://schemas.microsoft.com/office/drawing/2014/main" id="{1887E707-EFF4-7BB2-913D-A827F77B969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641507" y="5254175"/>
            <a:ext cx="2851244" cy="160382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6D596ED-7BCA-4A5D-B29F-D481DB3DB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722911"/>
              </p:ext>
            </p:extLst>
          </p:nvPr>
        </p:nvGraphicFramePr>
        <p:xfrm>
          <a:off x="3299957" y="3848074"/>
          <a:ext cx="494803" cy="72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3674" imgH="646405" progId="Equation.DSMT4">
                  <p:embed/>
                </p:oleObj>
              </mc:Choice>
              <mc:Fallback>
                <p:oleObj name="Equation" r:id="rId10" imgW="443674" imgH="646405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0E92C43-9F0E-45C5-9C28-F13CD6972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99957" y="3848074"/>
                        <a:ext cx="494803" cy="721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C692DD9-95D2-41C6-80EA-FB410FA85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565179"/>
              </p:ext>
            </p:extLst>
          </p:nvPr>
        </p:nvGraphicFramePr>
        <p:xfrm>
          <a:off x="5892503" y="3848074"/>
          <a:ext cx="593205" cy="75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41200" progId="Equation.DSMT4">
                  <p:embed/>
                </p:oleObj>
              </mc:Choice>
              <mc:Fallback>
                <p:oleObj name="Equation" r:id="rId12" imgW="19044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6E9A8CC-522B-4928-B24A-0DBCC8948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92503" y="3848074"/>
                        <a:ext cx="593205" cy="75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262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/>
              <p:nvPr/>
            </p:nvSpPr>
            <p:spPr>
              <a:xfrm>
                <a:off x="699245" y="210411"/>
                <a:ext cx="10793505" cy="1649766"/>
              </a:xfrm>
              <a:prstGeom prst="rect">
                <a:avLst/>
              </a:prstGeom>
              <a:solidFill>
                <a:schemeClr val="tx1"/>
              </a:solidFill>
              <a:ln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vi-VN"/>
                </a:defPPr>
                <a:lvl1pPr algn="ctr"/>
              </a:lstStyle>
              <a:p>
                <a:r>
                  <a:rPr lang="vi-V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14:m>
                  <m:oMath xmlns:m="http://schemas.openxmlformats.org/officeDocument/2006/math">
                    <m:r>
                      <a:rPr lang="vi-VN" sz="32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</m:t>
                    </m:r>
                  </m:oMath>
                </a14:m>
                <a:r>
                  <a:rPr lang="vi-V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15875">
                  <a:lnSpc>
                    <a:spcPct val="106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28650" algn="l"/>
                  </a:tabLst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u các bước giải bài toán bằng cách lập phương trình.</a:t>
                </a:r>
                <a:endParaRPr lang="en-VN" sz="3200" dirty="0">
                  <a:solidFill>
                    <a:schemeClr val="bg1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hlinkClick r:id="rId5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5" y="210411"/>
                <a:ext cx="10793505" cy="16497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/>
              <p:nvPr/>
            </p:nvSpPr>
            <p:spPr>
              <a:xfrm>
                <a:off x="699246" y="2082800"/>
                <a:ext cx="10793505" cy="4564789"/>
              </a:xfrm>
              <a:prstGeom prst="roundRect">
                <a:avLst/>
              </a:prstGeom>
              <a:noFill/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8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</m:oMath>
                  </m:oMathPara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ẩ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đặ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ề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ẩ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</m:t>
                      </m:r>
                    </m:oMath>
                  </m:oMathPara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ễ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ợ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eo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ẩ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ợ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ã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</m:oMath>
                  </m:oMathPara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qua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ệ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ữ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ợ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</m:oMath>
                  </m:oMathPara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.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ai</m:t>
                      </m:r>
                    </m:oMath>
                  </m:oMathPara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.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u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</m:oMath>
                  </m:oMathPara>
                </a14:m>
                <a:endParaRPr lang="en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a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em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ong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o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ả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o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ả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ề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ẩ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</m:oMath>
                  </m:oMathPara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 Đư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ả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ờ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</m:oMath>
                  </m:oMathPara>
                </a14:m>
                <a:endParaRPr lang="en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ounded Rectangle 6">
                <a:extLst>
                  <a:ext uri="{FF2B5EF4-FFF2-40B4-BE49-F238E27FC236}">
                    <a16:creationId xmlns:a16="http://schemas.microsoft.com/office/drawing/2014/main" id="{08FCF9B8-146D-A748-7C9C-3E1D9F82D7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6" y="2082800"/>
                <a:ext cx="10793505" cy="4564789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Äá»ng há» Äáº¿m ngÆ°á»£c 10 giÃ¢y">
            <a:hlinkClick r:id="" action="ppaction://media"/>
            <a:extLst>
              <a:ext uri="{FF2B5EF4-FFF2-40B4-BE49-F238E27FC236}">
                <a16:creationId xmlns:a16="http://schemas.microsoft.com/office/drawing/2014/main" id="{5E6ACB05-FD26-3887-EE7D-D3D5E72E4DD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865795" y="5043764"/>
            <a:ext cx="2851244" cy="160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020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4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/>
              <p:nvPr/>
            </p:nvSpPr>
            <p:spPr>
              <a:xfrm>
                <a:off x="699245" y="210411"/>
                <a:ext cx="10793505" cy="1649766"/>
              </a:xfrm>
              <a:prstGeom prst="rect">
                <a:avLst/>
              </a:prstGeom>
              <a:ln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vi-VN"/>
                </a:defPPr>
                <a:lvl1pPr algn="ctr"/>
              </a:lstStyle>
              <a:p>
                <a:r>
                  <a:rPr lang="vi-VN" sz="3200" b="1" dirty="0">
                    <a:solidFill>
                      <a:schemeClr val="tx1"/>
                    </a:solidFill>
                    <a:latin typeface="+mj-lt"/>
                    <a:cs typeface="Times New Roman" panose="02020603050405020304" pitchFamily="18" charset="0"/>
                  </a:rPr>
                  <a:t>Câu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b="1" i="0" dirty="0" smtClean="0">
                        <a:solidFill>
                          <a:schemeClr val="tx1"/>
                        </a:solidFill>
                        <a:latin typeface="+mj-lt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vi-VN" sz="3200" b="1" dirty="0">
                    <a:solidFill>
                      <a:schemeClr val="tx1"/>
                    </a:solidFill>
                    <a:latin typeface="+mj-lt"/>
                    <a:cs typeface="Times New Roman" panose="02020603050405020304" pitchFamily="18" charset="0"/>
                  </a:rPr>
                  <a:t>. </a:t>
                </a:r>
              </a:p>
              <a:p>
                <a:pPr marL="15875">
                  <a:lnSpc>
                    <a:spcPct val="106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28650" algn="l"/>
                  </a:tabLst>
                </a:pPr>
                <a:r>
                  <a:rPr lang="vi-VN" sz="3200" dirty="0">
                    <a:solidFill>
                      <a:schemeClr val="bg1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Khi phương trình bậc hai một ẩ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3200" i="0" dirty="0" smtClean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3200" i="1" dirty="0" smtClean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vi-VN" sz="3200" i="0" baseline="3000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3200" b="0" i="0" baseline="30000" dirty="0" smtClean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3200" b="0" i="0" dirty="0" smtClean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3200" i="1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b="0" i="0" dirty="0" smtClean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3200" b="0" i="0" dirty="0" smtClean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200" b="0" i="0" dirty="0" smtClean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dirty="0" smtClean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 (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3200" i="0" dirty="0">
                        <a:solidFill>
                          <a:schemeClr val="bg1"/>
                        </a:solidFill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0) </m:t>
                    </m:r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ó nghiệm kép thì công thức nghiệm của phương trình là gì?</a:t>
                </a:r>
                <a:endParaRPr lang="en-VN" sz="3200" dirty="0">
                  <a:solidFill>
                    <a:schemeClr val="tx1"/>
                  </a:solidFill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hlinkClick r:id="rId6" action="ppaction://hlinksldjump"/>
                <a:extLst>
                  <a:ext uri="{FF2B5EF4-FFF2-40B4-BE49-F238E27FC236}">
                    <a16:creationId xmlns:a16="http://schemas.microsoft.com/office/drawing/2014/main" id="{7448F7F2-D1D2-9D08-B605-FB079D0795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5" y="210411"/>
                <a:ext cx="10793505" cy="16497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ounded Rectangle 1">
                <a:extLst>
                  <a:ext uri="{FF2B5EF4-FFF2-40B4-BE49-F238E27FC236}">
                    <a16:creationId xmlns:a16="http://schemas.microsoft.com/office/drawing/2014/main" id="{30560B6C-2B03-C270-684C-7218FF19C3B7}"/>
                  </a:ext>
                </a:extLst>
              </p:cNvPr>
              <p:cNvSpPr/>
              <p:nvPr/>
            </p:nvSpPr>
            <p:spPr>
              <a:xfrm>
                <a:off x="699245" y="2804346"/>
                <a:ext cx="10793505" cy="2115671"/>
              </a:xfrm>
              <a:prstGeom prst="roundRect">
                <a:avLst/>
              </a:prstGeom>
              <a:noFill/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6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6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m:rPr>
                          <m:nor/>
                        </m:rPr>
                        <a:rPr lang="vi-VN" sz="3600" i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36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sz="36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vi-VN" sz="36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sz="3600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V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ounded Rectangle 1">
                <a:extLst>
                  <a:ext uri="{FF2B5EF4-FFF2-40B4-BE49-F238E27FC236}">
                    <a16:creationId xmlns:a16="http://schemas.microsoft.com/office/drawing/2014/main" id="{30560B6C-2B03-C270-684C-7218FF19C3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5" y="2804346"/>
                <a:ext cx="10793505" cy="2115671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Äá»ng há» Äáº¿m ngÆ°á»£c 10 giÃ¢y">
            <a:hlinkClick r:id="" action="ppaction://media"/>
            <a:extLst>
              <a:ext uri="{FF2B5EF4-FFF2-40B4-BE49-F238E27FC236}">
                <a16:creationId xmlns:a16="http://schemas.microsoft.com/office/drawing/2014/main" id="{851C1268-64DF-6C4D-754A-BF0F93A701D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641506" y="5253318"/>
            <a:ext cx="2851244" cy="160382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D59434-D982-44F1-8B55-7763C1406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91275"/>
              </p:ext>
            </p:extLst>
          </p:nvPr>
        </p:nvGraphicFramePr>
        <p:xfrm>
          <a:off x="4580048" y="3499723"/>
          <a:ext cx="487614" cy="71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3674" imgH="646405" progId="Equation.DSMT4">
                  <p:embed/>
                </p:oleObj>
              </mc:Choice>
              <mc:Fallback>
                <p:oleObj name="Equation" r:id="rId10" imgW="443674" imgH="646405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0E92C43-9F0E-45C5-9C28-F13CD6972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80048" y="3499723"/>
                        <a:ext cx="487614" cy="711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1190F6E-8A90-4ECC-A63A-870B75D4A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855316"/>
              </p:ext>
            </p:extLst>
          </p:nvPr>
        </p:nvGraphicFramePr>
        <p:xfrm>
          <a:off x="5534432" y="3499724"/>
          <a:ext cx="561568" cy="71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41200" progId="Equation.DSMT4">
                  <p:embed/>
                </p:oleObj>
              </mc:Choice>
              <mc:Fallback>
                <p:oleObj name="Equation" r:id="rId12" imgW="19044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6E9A8CC-522B-4928-B24A-0DBCC8948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34432" y="3499724"/>
                        <a:ext cx="561568" cy="711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65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>
            <a:extLst>
              <a:ext uri="{FF2B5EF4-FFF2-40B4-BE49-F238E27FC236}">
                <a16:creationId xmlns:a16="http://schemas.microsoft.com/office/drawing/2014/main" id="{16A15A88-001A-4EEF-8984-D87E643599A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92E293C-D651-7B42-EC18-1B6C97DB9727}"/>
              </a:ext>
            </a:extLst>
          </p:cNvPr>
          <p:cNvSpPr/>
          <p:nvPr/>
        </p:nvSpPr>
        <p:spPr>
          <a:xfrm>
            <a:off x="4334933" y="846666"/>
            <a:ext cx="8070984" cy="4809067"/>
          </a:xfrm>
          <a:prstGeom prst="rect">
            <a:avLst/>
          </a:prstGeom>
        </p:spPr>
        <p:txBody>
          <a:bodyPr vert="horz" lIns="91440" tIns="45720" rIns="91440" bIns="45720" rtlCol="0" anchor="b">
            <a:prstTxWarp prst="textChevronInverted">
              <a:avLst/>
            </a:prstTxWarp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8800" b="1" cap="none" spc="0" dirty="0">
                <a:ln/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ẤU TRƯỜNG 1 &amp; 1</a:t>
            </a:r>
          </a:p>
        </p:txBody>
      </p:sp>
      <p:pic>
        <p:nvPicPr>
          <p:cNvPr id="5" name="Picture 4" descr="A bird with an arrow in the middle of a circle&#10;&#10;Description automatically generated">
            <a:extLst>
              <a:ext uri="{FF2B5EF4-FFF2-40B4-BE49-F238E27FC236}">
                <a16:creationId xmlns:a16="http://schemas.microsoft.com/office/drawing/2014/main" id="{EA009120-70CA-460D-E69E-86B6CE90414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11" r="13081" b="-1"/>
          <a:stretch/>
        </p:blipFill>
        <p:spPr>
          <a:xfrm>
            <a:off x="413291" y="389477"/>
            <a:ext cx="3730875" cy="5621857"/>
          </a:xfrm>
          <a:custGeom>
            <a:avLst/>
            <a:gdLst/>
            <a:ahLst/>
            <a:cxnLst/>
            <a:rect l="l" t="t" r="r" b="b"/>
            <a:pathLst>
              <a:path w="4551219" h="6858000">
                <a:moveTo>
                  <a:pt x="4194211" y="6564619"/>
                </a:moveTo>
                <a:lnTo>
                  <a:pt x="4194211" y="6564620"/>
                </a:lnTo>
                <a:cubicBezTo>
                  <a:pt x="4204498" y="6575478"/>
                  <a:pt x="4210595" y="6582146"/>
                  <a:pt x="4216690" y="6588625"/>
                </a:cubicBezTo>
                <a:lnTo>
                  <a:pt x="4233312" y="6625224"/>
                </a:lnTo>
                <a:lnTo>
                  <a:pt x="4226218" y="6662539"/>
                </a:lnTo>
                <a:lnTo>
                  <a:pt x="4226217" y="6662540"/>
                </a:lnTo>
                <a:lnTo>
                  <a:pt x="4226216" y="6662543"/>
                </a:lnTo>
                <a:lnTo>
                  <a:pt x="4214767" y="6683026"/>
                </a:lnTo>
                <a:lnTo>
                  <a:pt x="4211619" y="6702975"/>
                </a:lnTo>
                <a:lnTo>
                  <a:pt x="4211619" y="6702976"/>
                </a:lnTo>
                <a:cubicBezTo>
                  <a:pt x="4212024" y="6716168"/>
                  <a:pt x="4217168" y="6729218"/>
                  <a:pt x="4225455" y="6742552"/>
                </a:cubicBezTo>
                <a:lnTo>
                  <a:pt x="4225456" y="6742554"/>
                </a:lnTo>
                <a:lnTo>
                  <a:pt x="4244933" y="6812061"/>
                </a:lnTo>
                <a:lnTo>
                  <a:pt x="4244933" y="6812063"/>
                </a:lnTo>
                <a:lnTo>
                  <a:pt x="4244933" y="6812062"/>
                </a:lnTo>
                <a:lnTo>
                  <a:pt x="4244933" y="6812061"/>
                </a:lnTo>
                <a:lnTo>
                  <a:pt x="4240159" y="6776799"/>
                </a:lnTo>
                <a:lnTo>
                  <a:pt x="4225456" y="6742554"/>
                </a:lnTo>
                <a:lnTo>
                  <a:pt x="4225455" y="6742551"/>
                </a:lnTo>
                <a:lnTo>
                  <a:pt x="4211619" y="6702975"/>
                </a:lnTo>
                <a:lnTo>
                  <a:pt x="4226216" y="6662543"/>
                </a:lnTo>
                <a:lnTo>
                  <a:pt x="4226217" y="6662541"/>
                </a:lnTo>
                <a:lnTo>
                  <a:pt x="4226218" y="6662539"/>
                </a:lnTo>
                <a:lnTo>
                  <a:pt x="4233301" y="6645551"/>
                </a:lnTo>
                <a:lnTo>
                  <a:pt x="4233312" y="6625224"/>
                </a:lnTo>
                <a:lnTo>
                  <a:pt x="4233312" y="6625223"/>
                </a:lnTo>
                <a:cubicBezTo>
                  <a:pt x="4231216" y="6611340"/>
                  <a:pt x="4225168" y="6597577"/>
                  <a:pt x="4216690" y="6588624"/>
                </a:cubicBezTo>
                <a:close/>
                <a:moveTo>
                  <a:pt x="4274532" y="6438980"/>
                </a:moveTo>
                <a:lnTo>
                  <a:pt x="4254602" y="6463839"/>
                </a:lnTo>
                <a:lnTo>
                  <a:pt x="4254600" y="6463848"/>
                </a:lnTo>
                <a:lnTo>
                  <a:pt x="4240803" y="6513011"/>
                </a:lnTo>
                <a:lnTo>
                  <a:pt x="4221998" y="6546193"/>
                </a:lnTo>
                <a:lnTo>
                  <a:pt x="4221998" y="6546194"/>
                </a:lnTo>
                <a:lnTo>
                  <a:pt x="4238336" y="6521803"/>
                </a:lnTo>
                <a:lnTo>
                  <a:pt x="4240803" y="6513011"/>
                </a:lnTo>
                <a:lnTo>
                  <a:pt x="4243614" y="6508051"/>
                </a:lnTo>
                <a:lnTo>
                  <a:pt x="4254600" y="6463848"/>
                </a:lnTo>
                <a:lnTo>
                  <a:pt x="4254602" y="6463840"/>
                </a:lnTo>
                <a:cubicBezTo>
                  <a:pt x="4257553" y="6451649"/>
                  <a:pt x="4265030" y="6444076"/>
                  <a:pt x="4274532" y="6438980"/>
                </a:cubicBezTo>
                <a:close/>
                <a:moveTo>
                  <a:pt x="4360506" y="6365203"/>
                </a:moveTo>
                <a:lnTo>
                  <a:pt x="4359224" y="6387909"/>
                </a:lnTo>
                <a:lnTo>
                  <a:pt x="4357461" y="6391548"/>
                </a:lnTo>
                <a:lnTo>
                  <a:pt x="4349806" y="6407331"/>
                </a:lnTo>
                <a:lnTo>
                  <a:pt x="4349806" y="6407332"/>
                </a:lnTo>
                <a:lnTo>
                  <a:pt x="4357461" y="6391548"/>
                </a:lnTo>
                <a:lnTo>
                  <a:pt x="4359225" y="6387909"/>
                </a:lnTo>
                <a:close/>
                <a:moveTo>
                  <a:pt x="4121437" y="4221390"/>
                </a:moveTo>
                <a:lnTo>
                  <a:pt x="4121437" y="4221391"/>
                </a:lnTo>
                <a:cubicBezTo>
                  <a:pt x="4122199" y="4232060"/>
                  <a:pt x="4122389" y="4243872"/>
                  <a:pt x="4127153" y="4253014"/>
                </a:cubicBezTo>
                <a:cubicBezTo>
                  <a:pt x="4139346" y="4277401"/>
                  <a:pt x="4154966" y="4300070"/>
                  <a:pt x="4166969" y="4324645"/>
                </a:cubicBezTo>
                <a:lnTo>
                  <a:pt x="4175923" y="4363890"/>
                </a:lnTo>
                <a:lnTo>
                  <a:pt x="4175161" y="4482003"/>
                </a:lnTo>
                <a:cubicBezTo>
                  <a:pt x="4172493" y="4546775"/>
                  <a:pt x="4171921" y="4612499"/>
                  <a:pt x="4115151" y="4659173"/>
                </a:cubicBezTo>
                <a:cubicBezTo>
                  <a:pt x="4110579" y="4662985"/>
                  <a:pt x="4107911" y="4671175"/>
                  <a:pt x="4107149" y="4677654"/>
                </a:cubicBezTo>
                <a:cubicBezTo>
                  <a:pt x="4103530" y="4707563"/>
                  <a:pt x="4103148" y="4738234"/>
                  <a:pt x="4097242" y="4767763"/>
                </a:cubicBezTo>
                <a:cubicBezTo>
                  <a:pt x="4094861" y="4779574"/>
                  <a:pt x="4094052" y="4790386"/>
                  <a:pt x="4095933" y="4800482"/>
                </a:cubicBezTo>
                <a:lnTo>
                  <a:pt x="4095933" y="4800483"/>
                </a:lnTo>
                <a:cubicBezTo>
                  <a:pt x="4097814" y="4810580"/>
                  <a:pt x="4102387" y="4819963"/>
                  <a:pt x="4110769" y="4828916"/>
                </a:cubicBezTo>
                <a:lnTo>
                  <a:pt x="4132950" y="4863342"/>
                </a:lnTo>
                <a:lnTo>
                  <a:pt x="4140479" y="4889274"/>
                </a:lnTo>
                <a:lnTo>
                  <a:pt x="4138774" y="4912167"/>
                </a:lnTo>
                <a:cubicBezTo>
                  <a:pt x="4137059" y="4919977"/>
                  <a:pt x="4136702" y="4927121"/>
                  <a:pt x="4137372" y="4933803"/>
                </a:cubicBezTo>
                <a:lnTo>
                  <a:pt x="4137372" y="4933804"/>
                </a:lnTo>
                <a:lnTo>
                  <a:pt x="4142131" y="4952672"/>
                </a:lnTo>
                <a:lnTo>
                  <a:pt x="4144924" y="4957453"/>
                </a:lnTo>
                <a:lnTo>
                  <a:pt x="4146202" y="4961455"/>
                </a:lnTo>
                <a:cubicBezTo>
                  <a:pt x="4150713" y="4970096"/>
                  <a:pt x="4156419" y="4978393"/>
                  <a:pt x="4162206" y="4987037"/>
                </a:cubicBezTo>
                <a:cubicBezTo>
                  <a:pt x="4173445" y="5003801"/>
                  <a:pt x="4187543" y="5022852"/>
                  <a:pt x="4188685" y="5041521"/>
                </a:cubicBezTo>
                <a:cubicBezTo>
                  <a:pt x="4189304" y="5052095"/>
                  <a:pt x="4192222" y="5062299"/>
                  <a:pt x="4195901" y="5072375"/>
                </a:cubicBezTo>
                <a:lnTo>
                  <a:pt x="4201805" y="5087442"/>
                </a:lnTo>
                <a:lnTo>
                  <a:pt x="4214832" y="5133219"/>
                </a:lnTo>
                <a:lnTo>
                  <a:pt x="4214833" y="5133224"/>
                </a:lnTo>
                <a:lnTo>
                  <a:pt x="4208118" y="5166112"/>
                </a:lnTo>
                <a:lnTo>
                  <a:pt x="4208118" y="5166113"/>
                </a:lnTo>
                <a:cubicBezTo>
                  <a:pt x="4207356" y="5167637"/>
                  <a:pt x="4207928" y="5169780"/>
                  <a:pt x="4208809" y="5172090"/>
                </a:cubicBezTo>
                <a:lnTo>
                  <a:pt x="4211356" y="5179067"/>
                </a:lnTo>
                <a:cubicBezTo>
                  <a:pt x="4214976" y="5196594"/>
                  <a:pt x="4215024" y="5213597"/>
                  <a:pt x="4211190" y="5229433"/>
                </a:cubicBezTo>
                <a:lnTo>
                  <a:pt x="4200644" y="5248928"/>
                </a:lnTo>
                <a:lnTo>
                  <a:pt x="4187733" y="5272795"/>
                </a:lnTo>
                <a:cubicBezTo>
                  <a:pt x="4176088" y="5285440"/>
                  <a:pt x="4168382" y="5298594"/>
                  <a:pt x="4163830" y="5312287"/>
                </a:cubicBezTo>
                <a:lnTo>
                  <a:pt x="4162774" y="5321350"/>
                </a:lnTo>
                <a:lnTo>
                  <a:pt x="4160300" y="5326162"/>
                </a:lnTo>
                <a:lnTo>
                  <a:pt x="4158854" y="5355013"/>
                </a:lnTo>
                <a:lnTo>
                  <a:pt x="4158854" y="5355014"/>
                </a:lnTo>
                <a:cubicBezTo>
                  <a:pt x="4159503" y="5364882"/>
                  <a:pt x="4161206" y="5375002"/>
                  <a:pt x="4163730" y="5385384"/>
                </a:cubicBezTo>
                <a:cubicBezTo>
                  <a:pt x="4166969" y="5398721"/>
                  <a:pt x="4169255" y="5412057"/>
                  <a:pt x="4171921" y="5425582"/>
                </a:cubicBezTo>
                <a:cubicBezTo>
                  <a:pt x="4175731" y="5443870"/>
                  <a:pt x="4179733" y="5462351"/>
                  <a:pt x="4183543" y="5480637"/>
                </a:cubicBezTo>
                <a:lnTo>
                  <a:pt x="4188067" y="5507667"/>
                </a:lnTo>
                <a:lnTo>
                  <a:pt x="4177448" y="5531691"/>
                </a:lnTo>
                <a:lnTo>
                  <a:pt x="4177447" y="5531692"/>
                </a:lnTo>
                <a:cubicBezTo>
                  <a:pt x="4170398" y="5537599"/>
                  <a:pt x="4167206" y="5542648"/>
                  <a:pt x="4167302" y="5547577"/>
                </a:cubicBezTo>
                <a:lnTo>
                  <a:pt x="4167302" y="5547578"/>
                </a:lnTo>
                <a:cubicBezTo>
                  <a:pt x="4167397" y="5552507"/>
                  <a:pt x="4170779" y="5557317"/>
                  <a:pt x="4176875" y="5562746"/>
                </a:cubicBezTo>
                <a:cubicBezTo>
                  <a:pt x="4219548" y="5600467"/>
                  <a:pt x="4246219" y="5646189"/>
                  <a:pt x="4248123" y="5704483"/>
                </a:cubicBezTo>
                <a:cubicBezTo>
                  <a:pt x="4248505" y="5716485"/>
                  <a:pt x="4251171" y="5728678"/>
                  <a:pt x="4254029" y="5740488"/>
                </a:cubicBezTo>
                <a:cubicBezTo>
                  <a:pt x="4255744" y="5747728"/>
                  <a:pt x="4257650" y="5756493"/>
                  <a:pt x="4262794" y="5760873"/>
                </a:cubicBezTo>
                <a:cubicBezTo>
                  <a:pt x="4302037" y="5794974"/>
                  <a:pt x="4329280" y="5837457"/>
                  <a:pt x="4351189" y="5883751"/>
                </a:cubicBezTo>
                <a:lnTo>
                  <a:pt x="4351191" y="5883755"/>
                </a:lnTo>
                <a:lnTo>
                  <a:pt x="4369094" y="5935945"/>
                </a:lnTo>
                <a:lnTo>
                  <a:pt x="4369096" y="5935949"/>
                </a:lnTo>
                <a:lnTo>
                  <a:pt x="4365476" y="5993289"/>
                </a:lnTo>
                <a:lnTo>
                  <a:pt x="4365475" y="5993290"/>
                </a:lnTo>
                <a:cubicBezTo>
                  <a:pt x="4364334" y="6004530"/>
                  <a:pt x="4364524" y="6017484"/>
                  <a:pt x="4358999" y="6026439"/>
                </a:cubicBezTo>
                <a:cubicBezTo>
                  <a:pt x="4341662" y="6054824"/>
                  <a:pt x="4322994" y="6082257"/>
                  <a:pt x="4302799" y="6108737"/>
                </a:cubicBezTo>
                <a:cubicBezTo>
                  <a:pt x="4294131" y="6120073"/>
                  <a:pt x="4289178" y="6126883"/>
                  <a:pt x="4289107" y="6133313"/>
                </a:cubicBezTo>
                <a:lnTo>
                  <a:pt x="4289107" y="6133314"/>
                </a:lnTo>
                <a:lnTo>
                  <a:pt x="4292807" y="6143189"/>
                </a:lnTo>
                <a:lnTo>
                  <a:pt x="4304703" y="6155599"/>
                </a:lnTo>
                <a:lnTo>
                  <a:pt x="4304706" y="6155602"/>
                </a:lnTo>
                <a:cubicBezTo>
                  <a:pt x="4326994" y="6175797"/>
                  <a:pt x="4338614" y="6200944"/>
                  <a:pt x="4343376" y="6228756"/>
                </a:cubicBezTo>
                <a:lnTo>
                  <a:pt x="4360713" y="6361539"/>
                </a:lnTo>
                <a:lnTo>
                  <a:pt x="4360713" y="6361538"/>
                </a:lnTo>
                <a:cubicBezTo>
                  <a:pt x="4357093" y="6317150"/>
                  <a:pt x="4350808" y="6272763"/>
                  <a:pt x="4343376" y="6228755"/>
                </a:cubicBezTo>
                <a:cubicBezTo>
                  <a:pt x="4338614" y="6200943"/>
                  <a:pt x="4326994" y="6175796"/>
                  <a:pt x="4304706" y="6155601"/>
                </a:cubicBezTo>
                <a:lnTo>
                  <a:pt x="4304703" y="6155599"/>
                </a:lnTo>
                <a:lnTo>
                  <a:pt x="4289107" y="6133314"/>
                </a:lnTo>
                <a:lnTo>
                  <a:pt x="4302799" y="6108738"/>
                </a:lnTo>
                <a:cubicBezTo>
                  <a:pt x="4322994" y="6082258"/>
                  <a:pt x="4341662" y="6054825"/>
                  <a:pt x="4358999" y="6026440"/>
                </a:cubicBezTo>
                <a:cubicBezTo>
                  <a:pt x="4364524" y="6017485"/>
                  <a:pt x="4364334" y="6004531"/>
                  <a:pt x="4365475" y="5993291"/>
                </a:cubicBezTo>
                <a:lnTo>
                  <a:pt x="4365476" y="5993289"/>
                </a:lnTo>
                <a:lnTo>
                  <a:pt x="4368929" y="5964476"/>
                </a:lnTo>
                <a:lnTo>
                  <a:pt x="4369096" y="5935949"/>
                </a:lnTo>
                <a:lnTo>
                  <a:pt x="4369096" y="5935948"/>
                </a:lnTo>
                <a:lnTo>
                  <a:pt x="4369094" y="5935945"/>
                </a:lnTo>
                <a:lnTo>
                  <a:pt x="4362214" y="5909350"/>
                </a:lnTo>
                <a:lnTo>
                  <a:pt x="4351191" y="5883755"/>
                </a:lnTo>
                <a:lnTo>
                  <a:pt x="4351189" y="5883750"/>
                </a:lnTo>
                <a:cubicBezTo>
                  <a:pt x="4329280" y="5837456"/>
                  <a:pt x="4302037" y="5794973"/>
                  <a:pt x="4262794" y="5760872"/>
                </a:cubicBezTo>
                <a:cubicBezTo>
                  <a:pt x="4257650" y="5756492"/>
                  <a:pt x="4255744" y="5747727"/>
                  <a:pt x="4254029" y="5740487"/>
                </a:cubicBezTo>
                <a:cubicBezTo>
                  <a:pt x="4251171" y="5728677"/>
                  <a:pt x="4248505" y="5716484"/>
                  <a:pt x="4248123" y="5704482"/>
                </a:cubicBezTo>
                <a:cubicBezTo>
                  <a:pt x="4246219" y="5646188"/>
                  <a:pt x="4219548" y="5600466"/>
                  <a:pt x="4176875" y="5562745"/>
                </a:cubicBezTo>
                <a:lnTo>
                  <a:pt x="4167302" y="5547577"/>
                </a:lnTo>
                <a:lnTo>
                  <a:pt x="4177447" y="5531693"/>
                </a:lnTo>
                <a:lnTo>
                  <a:pt x="4177448" y="5531691"/>
                </a:lnTo>
                <a:lnTo>
                  <a:pt x="4185847" y="5520421"/>
                </a:lnTo>
                <a:lnTo>
                  <a:pt x="4188067" y="5507667"/>
                </a:lnTo>
                <a:lnTo>
                  <a:pt x="4188067" y="5507666"/>
                </a:lnTo>
                <a:cubicBezTo>
                  <a:pt x="4188020" y="5498831"/>
                  <a:pt x="4185448" y="5489496"/>
                  <a:pt x="4183543" y="5480636"/>
                </a:cubicBezTo>
                <a:cubicBezTo>
                  <a:pt x="4179733" y="5462350"/>
                  <a:pt x="4175731" y="5443869"/>
                  <a:pt x="4171921" y="5425581"/>
                </a:cubicBezTo>
                <a:cubicBezTo>
                  <a:pt x="4169255" y="5412056"/>
                  <a:pt x="4166969" y="5398720"/>
                  <a:pt x="4163730" y="5385383"/>
                </a:cubicBezTo>
                <a:lnTo>
                  <a:pt x="4158854" y="5355013"/>
                </a:lnTo>
                <a:lnTo>
                  <a:pt x="4162774" y="5321350"/>
                </a:lnTo>
                <a:lnTo>
                  <a:pt x="4187733" y="5272796"/>
                </a:lnTo>
                <a:lnTo>
                  <a:pt x="4200644" y="5248928"/>
                </a:lnTo>
                <a:lnTo>
                  <a:pt x="4211191" y="5229432"/>
                </a:lnTo>
                <a:lnTo>
                  <a:pt x="4211356" y="5179067"/>
                </a:lnTo>
                <a:lnTo>
                  <a:pt x="4211356" y="5179066"/>
                </a:lnTo>
                <a:cubicBezTo>
                  <a:pt x="4210880" y="5176875"/>
                  <a:pt x="4209690" y="5174399"/>
                  <a:pt x="4208809" y="5172089"/>
                </a:cubicBezTo>
                <a:lnTo>
                  <a:pt x="4208118" y="5166113"/>
                </a:lnTo>
                <a:lnTo>
                  <a:pt x="4214833" y="5133224"/>
                </a:lnTo>
                <a:lnTo>
                  <a:pt x="4214833" y="5133223"/>
                </a:lnTo>
                <a:lnTo>
                  <a:pt x="4214832" y="5133219"/>
                </a:lnTo>
                <a:lnTo>
                  <a:pt x="4207690" y="5102460"/>
                </a:lnTo>
                <a:lnTo>
                  <a:pt x="4201805" y="5087442"/>
                </a:lnTo>
                <a:lnTo>
                  <a:pt x="4201799" y="5087422"/>
                </a:lnTo>
                <a:cubicBezTo>
                  <a:pt x="4195713" y="5072410"/>
                  <a:pt x="4189614" y="5057380"/>
                  <a:pt x="4188685" y="5041520"/>
                </a:cubicBezTo>
                <a:cubicBezTo>
                  <a:pt x="4187543" y="5022851"/>
                  <a:pt x="4173445" y="5003800"/>
                  <a:pt x="4162206" y="4987036"/>
                </a:cubicBezTo>
                <a:lnTo>
                  <a:pt x="4144924" y="4957453"/>
                </a:lnTo>
                <a:lnTo>
                  <a:pt x="4137372" y="4933804"/>
                </a:lnTo>
                <a:lnTo>
                  <a:pt x="4138774" y="4912168"/>
                </a:lnTo>
                <a:cubicBezTo>
                  <a:pt x="4140536" y="4904357"/>
                  <a:pt x="4141048" y="4896713"/>
                  <a:pt x="4140479" y="4889275"/>
                </a:cubicBezTo>
                <a:lnTo>
                  <a:pt x="4140479" y="4889274"/>
                </a:lnTo>
                <a:lnTo>
                  <a:pt x="4135701" y="4867613"/>
                </a:lnTo>
                <a:lnTo>
                  <a:pt x="4132950" y="4863342"/>
                </a:lnTo>
                <a:lnTo>
                  <a:pt x="4131200" y="4857316"/>
                </a:lnTo>
                <a:cubicBezTo>
                  <a:pt x="4126057" y="4847213"/>
                  <a:pt x="4119056" y="4837702"/>
                  <a:pt x="4110769" y="4828915"/>
                </a:cubicBezTo>
                <a:lnTo>
                  <a:pt x="4095933" y="4800482"/>
                </a:lnTo>
                <a:lnTo>
                  <a:pt x="4097242" y="4767764"/>
                </a:lnTo>
                <a:cubicBezTo>
                  <a:pt x="4103148" y="4738235"/>
                  <a:pt x="4103530" y="4707564"/>
                  <a:pt x="4107149" y="4677655"/>
                </a:cubicBezTo>
                <a:cubicBezTo>
                  <a:pt x="4107911" y="4671176"/>
                  <a:pt x="4110579" y="4662986"/>
                  <a:pt x="4115151" y="4659174"/>
                </a:cubicBezTo>
                <a:cubicBezTo>
                  <a:pt x="4171921" y="4612500"/>
                  <a:pt x="4172493" y="4546776"/>
                  <a:pt x="4175161" y="4482004"/>
                </a:cubicBezTo>
                <a:cubicBezTo>
                  <a:pt x="4176875" y="4442761"/>
                  <a:pt x="4176875" y="4403325"/>
                  <a:pt x="4175923" y="4363890"/>
                </a:cubicBezTo>
                <a:lnTo>
                  <a:pt x="4175923" y="4363889"/>
                </a:lnTo>
                <a:cubicBezTo>
                  <a:pt x="4175731" y="4350553"/>
                  <a:pt x="4172683" y="4336456"/>
                  <a:pt x="4166969" y="4324644"/>
                </a:cubicBezTo>
                <a:cubicBezTo>
                  <a:pt x="4154966" y="4300069"/>
                  <a:pt x="4139346" y="4277400"/>
                  <a:pt x="4127153" y="4253013"/>
                </a:cubicBezTo>
                <a:close/>
                <a:moveTo>
                  <a:pt x="4190328" y="2836171"/>
                </a:moveTo>
                <a:lnTo>
                  <a:pt x="4181637" y="2848792"/>
                </a:lnTo>
                <a:cubicBezTo>
                  <a:pt x="4176637" y="2865009"/>
                  <a:pt x="4170779" y="2881306"/>
                  <a:pt x="4166033" y="2897784"/>
                </a:cubicBezTo>
                <a:lnTo>
                  <a:pt x="4165004" y="2903549"/>
                </a:lnTo>
                <a:lnTo>
                  <a:pt x="4161730" y="2914327"/>
                </a:lnTo>
                <a:lnTo>
                  <a:pt x="4157099" y="2947858"/>
                </a:lnTo>
                <a:lnTo>
                  <a:pt x="4157098" y="2947861"/>
                </a:lnTo>
                <a:lnTo>
                  <a:pt x="4157098" y="2947862"/>
                </a:lnTo>
                <a:cubicBezTo>
                  <a:pt x="4156729" y="2959156"/>
                  <a:pt x="4157729" y="2970575"/>
                  <a:pt x="4160682" y="2982148"/>
                </a:cubicBezTo>
                <a:lnTo>
                  <a:pt x="4172375" y="3077401"/>
                </a:lnTo>
                <a:lnTo>
                  <a:pt x="4159920" y="3172653"/>
                </a:lnTo>
                <a:cubicBezTo>
                  <a:pt x="4134011" y="3276479"/>
                  <a:pt x="4106579" y="3380304"/>
                  <a:pt x="4112293" y="3489466"/>
                </a:cubicBezTo>
                <a:cubicBezTo>
                  <a:pt x="4113245" y="3507562"/>
                  <a:pt x="4101624" y="3529089"/>
                  <a:pt x="4090194" y="3544712"/>
                </a:cubicBezTo>
                <a:cubicBezTo>
                  <a:pt x="4079336" y="3559667"/>
                  <a:pt x="4073477" y="3566811"/>
                  <a:pt x="4072572" y="3574407"/>
                </a:cubicBezTo>
                <a:lnTo>
                  <a:pt x="4072572" y="3574408"/>
                </a:lnTo>
                <a:cubicBezTo>
                  <a:pt x="4071667" y="3582004"/>
                  <a:pt x="4075716" y="3590053"/>
                  <a:pt x="4084670" y="3606817"/>
                </a:cubicBezTo>
                <a:cubicBezTo>
                  <a:pt x="4089052" y="3614819"/>
                  <a:pt x="4091718" y="3624725"/>
                  <a:pt x="4098196" y="3630632"/>
                </a:cubicBezTo>
                <a:lnTo>
                  <a:pt x="4115925" y="3654415"/>
                </a:lnTo>
                <a:lnTo>
                  <a:pt x="4118836" y="3665923"/>
                </a:lnTo>
                <a:lnTo>
                  <a:pt x="4122437" y="3680163"/>
                </a:lnTo>
                <a:lnTo>
                  <a:pt x="4118389" y="3734836"/>
                </a:lnTo>
                <a:lnTo>
                  <a:pt x="4118389" y="3734837"/>
                </a:lnTo>
                <a:cubicBezTo>
                  <a:pt x="4117437" y="3741315"/>
                  <a:pt x="4116103" y="3749125"/>
                  <a:pt x="4118771" y="3754652"/>
                </a:cubicBezTo>
                <a:lnTo>
                  <a:pt x="4125128" y="3789775"/>
                </a:lnTo>
                <a:lnTo>
                  <a:pt x="4110197" y="3822471"/>
                </a:lnTo>
                <a:cubicBezTo>
                  <a:pt x="4103149" y="3831901"/>
                  <a:pt x="4097529" y="3842045"/>
                  <a:pt x="4095862" y="3852618"/>
                </a:cubicBezTo>
                <a:lnTo>
                  <a:pt x="4095862" y="3852619"/>
                </a:lnTo>
                <a:lnTo>
                  <a:pt x="4096642" y="3868763"/>
                </a:lnTo>
                <a:lnTo>
                  <a:pt x="4105245" y="3885336"/>
                </a:lnTo>
                <a:lnTo>
                  <a:pt x="4105245" y="3885338"/>
                </a:lnTo>
                <a:cubicBezTo>
                  <a:pt x="4114961" y="3897721"/>
                  <a:pt x="4122367" y="3910318"/>
                  <a:pt x="4127626" y="3923124"/>
                </a:cubicBezTo>
                <a:lnTo>
                  <a:pt x="4137130" y="3962159"/>
                </a:lnTo>
                <a:lnTo>
                  <a:pt x="4121438" y="4043837"/>
                </a:lnTo>
                <a:lnTo>
                  <a:pt x="4121437" y="4043838"/>
                </a:lnTo>
                <a:cubicBezTo>
                  <a:pt x="4112674" y="4063841"/>
                  <a:pt x="4107292" y="4083701"/>
                  <a:pt x="4106316" y="4103824"/>
                </a:cubicBezTo>
                <a:lnTo>
                  <a:pt x="4106316" y="4103825"/>
                </a:lnTo>
                <a:lnTo>
                  <a:pt x="4108283" y="4134255"/>
                </a:lnTo>
                <a:lnTo>
                  <a:pt x="4117627" y="4165381"/>
                </a:lnTo>
                <a:lnTo>
                  <a:pt x="4117627" y="4165383"/>
                </a:lnTo>
                <a:lnTo>
                  <a:pt x="4121532" y="4192387"/>
                </a:lnTo>
                <a:lnTo>
                  <a:pt x="4121532" y="4192386"/>
                </a:lnTo>
                <a:cubicBezTo>
                  <a:pt x="4121628" y="4182766"/>
                  <a:pt x="4121056" y="4173479"/>
                  <a:pt x="4117627" y="4165382"/>
                </a:cubicBezTo>
                <a:lnTo>
                  <a:pt x="4117627" y="4165381"/>
                </a:lnTo>
                <a:lnTo>
                  <a:pt x="4106316" y="4103825"/>
                </a:lnTo>
                <a:lnTo>
                  <a:pt x="4121437" y="4043839"/>
                </a:lnTo>
                <a:lnTo>
                  <a:pt x="4121438" y="4043837"/>
                </a:lnTo>
                <a:lnTo>
                  <a:pt x="4134740" y="4002409"/>
                </a:lnTo>
                <a:lnTo>
                  <a:pt x="4137130" y="3962159"/>
                </a:lnTo>
                <a:lnTo>
                  <a:pt x="4137130" y="3962158"/>
                </a:lnTo>
                <a:cubicBezTo>
                  <a:pt x="4134868" y="3935726"/>
                  <a:pt x="4124677" y="3910103"/>
                  <a:pt x="4105245" y="3885337"/>
                </a:cubicBezTo>
                <a:lnTo>
                  <a:pt x="4105245" y="3885336"/>
                </a:lnTo>
                <a:lnTo>
                  <a:pt x="4095862" y="3852619"/>
                </a:lnTo>
                <a:lnTo>
                  <a:pt x="4110197" y="3822472"/>
                </a:lnTo>
                <a:cubicBezTo>
                  <a:pt x="4118389" y="3811613"/>
                  <a:pt x="4123533" y="3800896"/>
                  <a:pt x="4125128" y="3789776"/>
                </a:cubicBezTo>
                <a:lnTo>
                  <a:pt x="4125128" y="3789775"/>
                </a:lnTo>
                <a:cubicBezTo>
                  <a:pt x="4126724" y="3778654"/>
                  <a:pt x="4124771" y="3767129"/>
                  <a:pt x="4118771" y="3754651"/>
                </a:cubicBezTo>
                <a:lnTo>
                  <a:pt x="4118389" y="3734837"/>
                </a:lnTo>
                <a:lnTo>
                  <a:pt x="4122437" y="3680163"/>
                </a:lnTo>
                <a:lnTo>
                  <a:pt x="4122437" y="3680162"/>
                </a:lnTo>
                <a:lnTo>
                  <a:pt x="4118836" y="3665923"/>
                </a:lnTo>
                <a:lnTo>
                  <a:pt x="4115925" y="3654415"/>
                </a:lnTo>
                <a:lnTo>
                  <a:pt x="4115925" y="3654415"/>
                </a:lnTo>
                <a:lnTo>
                  <a:pt x="4115925" y="3654415"/>
                </a:lnTo>
                <a:cubicBezTo>
                  <a:pt x="4112115" y="3646122"/>
                  <a:pt x="4106436" y="3638156"/>
                  <a:pt x="4098196" y="3630631"/>
                </a:cubicBezTo>
                <a:cubicBezTo>
                  <a:pt x="4091718" y="3624724"/>
                  <a:pt x="4089052" y="3614818"/>
                  <a:pt x="4084670" y="3606816"/>
                </a:cubicBezTo>
                <a:cubicBezTo>
                  <a:pt x="4080193" y="3598434"/>
                  <a:pt x="4076942" y="3592231"/>
                  <a:pt x="4074924" y="3587173"/>
                </a:cubicBezTo>
                <a:lnTo>
                  <a:pt x="4072572" y="3574407"/>
                </a:lnTo>
                <a:lnTo>
                  <a:pt x="4077651" y="3562320"/>
                </a:lnTo>
                <a:cubicBezTo>
                  <a:pt x="4080586" y="3557715"/>
                  <a:pt x="4084765" y="3552190"/>
                  <a:pt x="4090194" y="3544713"/>
                </a:cubicBezTo>
                <a:cubicBezTo>
                  <a:pt x="4101624" y="3529090"/>
                  <a:pt x="4113245" y="3507563"/>
                  <a:pt x="4112293" y="3489467"/>
                </a:cubicBezTo>
                <a:cubicBezTo>
                  <a:pt x="4106579" y="3380305"/>
                  <a:pt x="4134011" y="3276480"/>
                  <a:pt x="4159920" y="3172654"/>
                </a:cubicBezTo>
                <a:cubicBezTo>
                  <a:pt x="4167922" y="3140649"/>
                  <a:pt x="4172160" y="3109025"/>
                  <a:pt x="4172375" y="3077401"/>
                </a:cubicBezTo>
                <a:lnTo>
                  <a:pt x="4172375" y="3077400"/>
                </a:lnTo>
                <a:cubicBezTo>
                  <a:pt x="4172589" y="3045776"/>
                  <a:pt x="4168779" y="3014152"/>
                  <a:pt x="4160682" y="2982147"/>
                </a:cubicBezTo>
                <a:lnTo>
                  <a:pt x="4157098" y="2947862"/>
                </a:lnTo>
                <a:lnTo>
                  <a:pt x="4157099" y="2947858"/>
                </a:lnTo>
                <a:lnTo>
                  <a:pt x="4165004" y="2903549"/>
                </a:lnTo>
                <a:lnTo>
                  <a:pt x="4181637" y="2848793"/>
                </a:lnTo>
                <a:cubicBezTo>
                  <a:pt x="4182970" y="2844316"/>
                  <a:pt x="4186256" y="2839982"/>
                  <a:pt x="4190328" y="2836172"/>
                </a:cubicBezTo>
                <a:close/>
                <a:moveTo>
                  <a:pt x="3705842" y="1508457"/>
                </a:moveTo>
                <a:lnTo>
                  <a:pt x="3677748" y="1596213"/>
                </a:lnTo>
                <a:cubicBezTo>
                  <a:pt x="3675271" y="1604978"/>
                  <a:pt x="3676796" y="1615836"/>
                  <a:pt x="3679653" y="1624980"/>
                </a:cubicBezTo>
                <a:cubicBezTo>
                  <a:pt x="3689369" y="1656223"/>
                  <a:pt x="3713754" y="1676036"/>
                  <a:pt x="3736234" y="1697753"/>
                </a:cubicBezTo>
                <a:cubicBezTo>
                  <a:pt x="3746141" y="1707279"/>
                  <a:pt x="3753189" y="1720423"/>
                  <a:pt x="3758903" y="1733188"/>
                </a:cubicBezTo>
                <a:cubicBezTo>
                  <a:pt x="3773574" y="1766335"/>
                  <a:pt x="3786718" y="1800246"/>
                  <a:pt x="3800624" y="1833775"/>
                </a:cubicBezTo>
                <a:cubicBezTo>
                  <a:pt x="3801958" y="1837013"/>
                  <a:pt x="3805387" y="1839679"/>
                  <a:pt x="3808245" y="1842158"/>
                </a:cubicBezTo>
                <a:cubicBezTo>
                  <a:pt x="3838346" y="1866922"/>
                  <a:pt x="3868635" y="1891497"/>
                  <a:pt x="3898736" y="1916454"/>
                </a:cubicBezTo>
                <a:cubicBezTo>
                  <a:pt x="3904450" y="1921216"/>
                  <a:pt x="3908642" y="1928076"/>
                  <a:pt x="3914166" y="1933219"/>
                </a:cubicBezTo>
                <a:cubicBezTo>
                  <a:pt x="3921786" y="1940459"/>
                  <a:pt x="3929027" y="1949603"/>
                  <a:pt x="3938171" y="1953413"/>
                </a:cubicBezTo>
                <a:cubicBezTo>
                  <a:pt x="3966936" y="1965224"/>
                  <a:pt x="3979320" y="1987894"/>
                  <a:pt x="3984654" y="2016469"/>
                </a:cubicBezTo>
                <a:cubicBezTo>
                  <a:pt x="3989607" y="2042570"/>
                  <a:pt x="3993799" y="2068669"/>
                  <a:pt x="3999513" y="2094578"/>
                </a:cubicBezTo>
                <a:cubicBezTo>
                  <a:pt x="4006371" y="2126201"/>
                  <a:pt x="4013801" y="2157636"/>
                  <a:pt x="4022184" y="2188879"/>
                </a:cubicBezTo>
                <a:cubicBezTo>
                  <a:pt x="4025804" y="2202404"/>
                  <a:pt x="4029994" y="2216692"/>
                  <a:pt x="4037424" y="2228314"/>
                </a:cubicBezTo>
                <a:cubicBezTo>
                  <a:pt x="4057999" y="2260890"/>
                  <a:pt x="4071905" y="2295753"/>
                  <a:pt x="4066381" y="2334044"/>
                </a:cubicBezTo>
                <a:cubicBezTo>
                  <a:pt x="4061999" y="2364715"/>
                  <a:pt x="4073239" y="2390434"/>
                  <a:pt x="4090766" y="2409485"/>
                </a:cubicBezTo>
                <a:cubicBezTo>
                  <a:pt x="4098720" y="2418154"/>
                  <a:pt x="4104233" y="2426976"/>
                  <a:pt x="4107867" y="2435912"/>
                </a:cubicBezTo>
                <a:lnTo>
                  <a:pt x="4113698" y="2463017"/>
                </a:lnTo>
                <a:lnTo>
                  <a:pt x="4105056" y="2518262"/>
                </a:lnTo>
                <a:lnTo>
                  <a:pt x="4105055" y="2518263"/>
                </a:lnTo>
                <a:cubicBezTo>
                  <a:pt x="4102388" y="2527789"/>
                  <a:pt x="4101244" y="2536456"/>
                  <a:pt x="4101411" y="2545005"/>
                </a:cubicBezTo>
                <a:lnTo>
                  <a:pt x="4101411" y="2545006"/>
                </a:lnTo>
                <a:cubicBezTo>
                  <a:pt x="4101577" y="2553555"/>
                  <a:pt x="4103054" y="2561985"/>
                  <a:pt x="4105625" y="2571034"/>
                </a:cubicBezTo>
                <a:cubicBezTo>
                  <a:pt x="4117627" y="2612945"/>
                  <a:pt x="4150204" y="2640950"/>
                  <a:pt x="4178779" y="2668001"/>
                </a:cubicBezTo>
                <a:cubicBezTo>
                  <a:pt x="4203164" y="2691054"/>
                  <a:pt x="4216880" y="2716963"/>
                  <a:pt x="4227170" y="2745348"/>
                </a:cubicBezTo>
                <a:lnTo>
                  <a:pt x="4227170" y="2745351"/>
                </a:lnTo>
                <a:lnTo>
                  <a:pt x="4233090" y="2778005"/>
                </a:lnTo>
                <a:lnTo>
                  <a:pt x="4232670" y="2785439"/>
                </a:lnTo>
                <a:lnTo>
                  <a:pt x="4222591" y="2811779"/>
                </a:lnTo>
                <a:lnTo>
                  <a:pt x="4222587" y="2811786"/>
                </a:lnTo>
                <a:lnTo>
                  <a:pt x="4222588" y="2811786"/>
                </a:lnTo>
                <a:lnTo>
                  <a:pt x="4222591" y="2811779"/>
                </a:lnTo>
                <a:lnTo>
                  <a:pt x="4232241" y="2793022"/>
                </a:lnTo>
                <a:lnTo>
                  <a:pt x="4232670" y="2785439"/>
                </a:lnTo>
                <a:lnTo>
                  <a:pt x="4233870" y="2782304"/>
                </a:lnTo>
                <a:lnTo>
                  <a:pt x="4233090" y="2778005"/>
                </a:lnTo>
                <a:lnTo>
                  <a:pt x="4233500" y="2770757"/>
                </a:lnTo>
                <a:lnTo>
                  <a:pt x="4227170" y="2745351"/>
                </a:lnTo>
                <a:lnTo>
                  <a:pt x="4227170" y="2745347"/>
                </a:lnTo>
                <a:cubicBezTo>
                  <a:pt x="4216880" y="2716962"/>
                  <a:pt x="4203164" y="2691053"/>
                  <a:pt x="4178779" y="2668000"/>
                </a:cubicBezTo>
                <a:cubicBezTo>
                  <a:pt x="4150204" y="2640949"/>
                  <a:pt x="4117627" y="2612944"/>
                  <a:pt x="4105625" y="2571033"/>
                </a:cubicBezTo>
                <a:lnTo>
                  <a:pt x="4101411" y="2545006"/>
                </a:lnTo>
                <a:lnTo>
                  <a:pt x="4105055" y="2518264"/>
                </a:lnTo>
                <a:lnTo>
                  <a:pt x="4105056" y="2518262"/>
                </a:lnTo>
                <a:lnTo>
                  <a:pt x="4111636" y="2490550"/>
                </a:lnTo>
                <a:lnTo>
                  <a:pt x="4113698" y="2463017"/>
                </a:lnTo>
                <a:lnTo>
                  <a:pt x="4113698" y="2463016"/>
                </a:lnTo>
                <a:cubicBezTo>
                  <a:pt x="4112817" y="2444776"/>
                  <a:pt x="4106674" y="2426821"/>
                  <a:pt x="4090766" y="2409484"/>
                </a:cubicBezTo>
                <a:cubicBezTo>
                  <a:pt x="4073239" y="2390433"/>
                  <a:pt x="4061999" y="2364714"/>
                  <a:pt x="4066381" y="2334043"/>
                </a:cubicBezTo>
                <a:cubicBezTo>
                  <a:pt x="4071905" y="2295752"/>
                  <a:pt x="4057999" y="2260889"/>
                  <a:pt x="4037424" y="2228313"/>
                </a:cubicBezTo>
                <a:cubicBezTo>
                  <a:pt x="4029994" y="2216691"/>
                  <a:pt x="4025804" y="2202403"/>
                  <a:pt x="4022184" y="2188878"/>
                </a:cubicBezTo>
                <a:cubicBezTo>
                  <a:pt x="4013801" y="2157635"/>
                  <a:pt x="4006371" y="2126200"/>
                  <a:pt x="3999513" y="2094577"/>
                </a:cubicBezTo>
                <a:cubicBezTo>
                  <a:pt x="3993799" y="2068668"/>
                  <a:pt x="3989607" y="2042569"/>
                  <a:pt x="3984654" y="2016468"/>
                </a:cubicBezTo>
                <a:cubicBezTo>
                  <a:pt x="3979320" y="1987893"/>
                  <a:pt x="3966936" y="1965223"/>
                  <a:pt x="3938171" y="1953412"/>
                </a:cubicBezTo>
                <a:cubicBezTo>
                  <a:pt x="3929027" y="1949602"/>
                  <a:pt x="3921786" y="1940458"/>
                  <a:pt x="3914166" y="1933218"/>
                </a:cubicBezTo>
                <a:cubicBezTo>
                  <a:pt x="3908642" y="1928075"/>
                  <a:pt x="3904450" y="1921215"/>
                  <a:pt x="3898736" y="1916453"/>
                </a:cubicBezTo>
                <a:cubicBezTo>
                  <a:pt x="3868635" y="1891496"/>
                  <a:pt x="3838346" y="1866921"/>
                  <a:pt x="3808245" y="1842157"/>
                </a:cubicBezTo>
                <a:cubicBezTo>
                  <a:pt x="3805387" y="1839678"/>
                  <a:pt x="3801958" y="1837012"/>
                  <a:pt x="3800624" y="1833774"/>
                </a:cubicBezTo>
                <a:cubicBezTo>
                  <a:pt x="3786718" y="1800245"/>
                  <a:pt x="3773575" y="1766334"/>
                  <a:pt x="3758903" y="1733187"/>
                </a:cubicBezTo>
                <a:cubicBezTo>
                  <a:pt x="3753189" y="1720422"/>
                  <a:pt x="3746141" y="1707278"/>
                  <a:pt x="3736235" y="1697752"/>
                </a:cubicBezTo>
                <a:cubicBezTo>
                  <a:pt x="3713755" y="1676035"/>
                  <a:pt x="3689369" y="1656222"/>
                  <a:pt x="3679653" y="1624979"/>
                </a:cubicBezTo>
                <a:cubicBezTo>
                  <a:pt x="3676797" y="1615835"/>
                  <a:pt x="3675272" y="1604977"/>
                  <a:pt x="3677749" y="1596212"/>
                </a:cubicBezTo>
                <a:close/>
                <a:moveTo>
                  <a:pt x="3724447" y="1459072"/>
                </a:moveTo>
                <a:lnTo>
                  <a:pt x="3724446" y="1459073"/>
                </a:lnTo>
                <a:lnTo>
                  <a:pt x="3715229" y="1481571"/>
                </a:lnTo>
                <a:close/>
                <a:moveTo>
                  <a:pt x="3743640" y="1268757"/>
                </a:moveTo>
                <a:cubicBezTo>
                  <a:pt x="3744092" y="1275401"/>
                  <a:pt x="3745664" y="1281688"/>
                  <a:pt x="3748807" y="1286069"/>
                </a:cubicBezTo>
                <a:cubicBezTo>
                  <a:pt x="3763380" y="1306929"/>
                  <a:pt x="3769620" y="1328552"/>
                  <a:pt x="3771144" y="1350627"/>
                </a:cubicBezTo>
                <a:lnTo>
                  <a:pt x="3765550" y="1413839"/>
                </a:lnTo>
                <a:lnTo>
                  <a:pt x="3771145" y="1350626"/>
                </a:lnTo>
                <a:cubicBezTo>
                  <a:pt x="3769620" y="1328551"/>
                  <a:pt x="3763381" y="1306929"/>
                  <a:pt x="3748807" y="1286068"/>
                </a:cubicBezTo>
                <a:close/>
                <a:moveTo>
                  <a:pt x="3685369" y="773034"/>
                </a:moveTo>
                <a:lnTo>
                  <a:pt x="3685369" y="773035"/>
                </a:lnTo>
                <a:cubicBezTo>
                  <a:pt x="3687655" y="800276"/>
                  <a:pt x="3690893" y="827329"/>
                  <a:pt x="3693369" y="854379"/>
                </a:cubicBezTo>
                <a:cubicBezTo>
                  <a:pt x="3695655" y="878956"/>
                  <a:pt x="3696417" y="903722"/>
                  <a:pt x="3724422" y="915343"/>
                </a:cubicBezTo>
                <a:cubicBezTo>
                  <a:pt x="3728804" y="917059"/>
                  <a:pt x="3732042" y="922773"/>
                  <a:pt x="3734900" y="927155"/>
                </a:cubicBezTo>
                <a:cubicBezTo>
                  <a:pt x="3778908" y="994785"/>
                  <a:pt x="3777764" y="1030980"/>
                  <a:pt x="3731280" y="1097087"/>
                </a:cubicBezTo>
                <a:cubicBezTo>
                  <a:pt x="3726518" y="1103945"/>
                  <a:pt x="3723088" y="1118613"/>
                  <a:pt x="3726898" y="1123185"/>
                </a:cubicBezTo>
                <a:cubicBezTo>
                  <a:pt x="3742710" y="1142617"/>
                  <a:pt x="3749759" y="1162953"/>
                  <a:pt x="3751617" y="1184028"/>
                </a:cubicBezTo>
                <a:cubicBezTo>
                  <a:pt x="3749759" y="1162953"/>
                  <a:pt x="3742711" y="1142616"/>
                  <a:pt x="3726899" y="1123184"/>
                </a:cubicBezTo>
                <a:cubicBezTo>
                  <a:pt x="3723089" y="1118612"/>
                  <a:pt x="3726519" y="1103944"/>
                  <a:pt x="3731281" y="1097086"/>
                </a:cubicBezTo>
                <a:cubicBezTo>
                  <a:pt x="3777765" y="1030979"/>
                  <a:pt x="3778909" y="994784"/>
                  <a:pt x="3734901" y="927154"/>
                </a:cubicBezTo>
                <a:cubicBezTo>
                  <a:pt x="3732043" y="922772"/>
                  <a:pt x="3728805" y="917058"/>
                  <a:pt x="3724423" y="915342"/>
                </a:cubicBezTo>
                <a:cubicBezTo>
                  <a:pt x="3696417" y="903721"/>
                  <a:pt x="3695655" y="878955"/>
                  <a:pt x="3693369" y="854378"/>
                </a:cubicBezTo>
                <a:close/>
                <a:moveTo>
                  <a:pt x="3740770" y="517850"/>
                </a:moveTo>
                <a:lnTo>
                  <a:pt x="3731852" y="556047"/>
                </a:lnTo>
                <a:cubicBezTo>
                  <a:pt x="3729756" y="564048"/>
                  <a:pt x="3724232" y="572622"/>
                  <a:pt x="3725374" y="580050"/>
                </a:cubicBezTo>
                <a:cubicBezTo>
                  <a:pt x="3728708" y="601578"/>
                  <a:pt x="3726279" y="622200"/>
                  <a:pt x="3721993" y="642537"/>
                </a:cubicBezTo>
                <a:lnTo>
                  <a:pt x="3709470" y="694927"/>
                </a:lnTo>
                <a:lnTo>
                  <a:pt x="3721994" y="642536"/>
                </a:lnTo>
                <a:cubicBezTo>
                  <a:pt x="3726280" y="622200"/>
                  <a:pt x="3728709" y="601577"/>
                  <a:pt x="3725375" y="580049"/>
                </a:cubicBezTo>
                <a:cubicBezTo>
                  <a:pt x="3724233" y="572621"/>
                  <a:pt x="3729757" y="564047"/>
                  <a:pt x="3731853" y="556046"/>
                </a:cubicBezTo>
                <a:close/>
                <a:moveTo>
                  <a:pt x="3754065" y="298168"/>
                </a:moveTo>
                <a:lnTo>
                  <a:pt x="3739283" y="313532"/>
                </a:lnTo>
                <a:lnTo>
                  <a:pt x="3739283" y="313532"/>
                </a:lnTo>
                <a:lnTo>
                  <a:pt x="3739282" y="313533"/>
                </a:lnTo>
                <a:cubicBezTo>
                  <a:pt x="3735090" y="316389"/>
                  <a:pt x="3737376" y="330298"/>
                  <a:pt x="3738710" y="338870"/>
                </a:cubicBezTo>
                <a:lnTo>
                  <a:pt x="3738716" y="338898"/>
                </a:lnTo>
                <a:lnTo>
                  <a:pt x="3748617" y="395639"/>
                </a:lnTo>
                <a:lnTo>
                  <a:pt x="3744807" y="367327"/>
                </a:lnTo>
                <a:lnTo>
                  <a:pt x="3738716" y="338898"/>
                </a:lnTo>
                <a:lnTo>
                  <a:pt x="3738711" y="338869"/>
                </a:lnTo>
                <a:cubicBezTo>
                  <a:pt x="3738044" y="334583"/>
                  <a:pt x="3737139" y="328963"/>
                  <a:pt x="3736925" y="324057"/>
                </a:cubicBezTo>
                <a:lnTo>
                  <a:pt x="3739283" y="313532"/>
                </a:lnTo>
                <a:close/>
                <a:moveTo>
                  <a:pt x="3761610" y="281567"/>
                </a:moveTo>
                <a:lnTo>
                  <a:pt x="3756715" y="295414"/>
                </a:lnTo>
                <a:lnTo>
                  <a:pt x="3756716" y="295414"/>
                </a:lnTo>
                <a:close/>
                <a:moveTo>
                  <a:pt x="3748290" y="24485"/>
                </a:moveTo>
                <a:lnTo>
                  <a:pt x="3746027" y="74128"/>
                </a:lnTo>
                <a:cubicBezTo>
                  <a:pt x="3746950" y="91491"/>
                  <a:pt x="3749260" y="108702"/>
                  <a:pt x="3751951" y="125860"/>
                </a:cubicBezTo>
                <a:lnTo>
                  <a:pt x="3756346" y="153386"/>
                </a:lnTo>
                <a:lnTo>
                  <a:pt x="3764619" y="228943"/>
                </a:lnTo>
                <a:lnTo>
                  <a:pt x="3760160" y="177270"/>
                </a:lnTo>
                <a:lnTo>
                  <a:pt x="3756346" y="153386"/>
                </a:lnTo>
                <a:lnTo>
                  <a:pt x="3756147" y="151568"/>
                </a:lnTo>
                <a:cubicBezTo>
                  <a:pt x="3751917" y="125875"/>
                  <a:pt x="3747412" y="100173"/>
                  <a:pt x="3746028" y="74128"/>
                </a:cubicBezTo>
                <a:close/>
                <a:moveTo>
                  <a:pt x="3745709" y="0"/>
                </a:moveTo>
                <a:lnTo>
                  <a:pt x="3748427" y="21485"/>
                </a:lnTo>
                <a:lnTo>
                  <a:pt x="3745709" y="0"/>
                </a:lnTo>
                <a:lnTo>
                  <a:pt x="4209817" y="0"/>
                </a:lnTo>
                <a:lnTo>
                  <a:pt x="4208690" y="2816"/>
                </a:lnTo>
                <a:cubicBezTo>
                  <a:pt x="4200308" y="21485"/>
                  <a:pt x="4197640" y="43011"/>
                  <a:pt x="4194592" y="63586"/>
                </a:cubicBezTo>
                <a:cubicBezTo>
                  <a:pt x="4189067" y="101307"/>
                  <a:pt x="4185637" y="139218"/>
                  <a:pt x="4180685" y="176938"/>
                </a:cubicBezTo>
                <a:cubicBezTo>
                  <a:pt x="4179541" y="184940"/>
                  <a:pt x="4177447" y="194084"/>
                  <a:pt x="4172683" y="200181"/>
                </a:cubicBezTo>
                <a:cubicBezTo>
                  <a:pt x="4140678" y="241900"/>
                  <a:pt x="4131725" y="292578"/>
                  <a:pt x="4134771" y="340773"/>
                </a:cubicBezTo>
                <a:cubicBezTo>
                  <a:pt x="4137060" y="378685"/>
                  <a:pt x="4138774" y="415834"/>
                  <a:pt x="4135536" y="453363"/>
                </a:cubicBezTo>
                <a:cubicBezTo>
                  <a:pt x="4135344" y="456221"/>
                  <a:pt x="4135726" y="460031"/>
                  <a:pt x="4137250" y="462125"/>
                </a:cubicBezTo>
                <a:cubicBezTo>
                  <a:pt x="4147346" y="475080"/>
                  <a:pt x="4148108" y="488606"/>
                  <a:pt x="4149822" y="505181"/>
                </a:cubicBezTo>
                <a:cubicBezTo>
                  <a:pt x="4152300" y="528614"/>
                  <a:pt x="4150584" y="550140"/>
                  <a:pt x="4146394" y="571859"/>
                </a:cubicBezTo>
                <a:cubicBezTo>
                  <a:pt x="4143346" y="587671"/>
                  <a:pt x="4137060" y="603672"/>
                  <a:pt x="4129057" y="617771"/>
                </a:cubicBezTo>
                <a:cubicBezTo>
                  <a:pt x="4117817" y="637391"/>
                  <a:pt x="4113437" y="656254"/>
                  <a:pt x="4128295" y="674922"/>
                </a:cubicBezTo>
                <a:cubicBezTo>
                  <a:pt x="4144108" y="695115"/>
                  <a:pt x="4138584" y="717976"/>
                  <a:pt x="4139154" y="740267"/>
                </a:cubicBezTo>
                <a:cubicBezTo>
                  <a:pt x="4139346" y="749981"/>
                  <a:pt x="4138964" y="760269"/>
                  <a:pt x="4141440" y="769604"/>
                </a:cubicBezTo>
                <a:cubicBezTo>
                  <a:pt x="4148490" y="796654"/>
                  <a:pt x="4159158" y="822755"/>
                  <a:pt x="4163920" y="850188"/>
                </a:cubicBezTo>
                <a:cubicBezTo>
                  <a:pt x="4166587" y="865429"/>
                  <a:pt x="4161824" y="882383"/>
                  <a:pt x="4158396" y="898197"/>
                </a:cubicBezTo>
                <a:cubicBezTo>
                  <a:pt x="4154776" y="914199"/>
                  <a:pt x="4149252" y="930010"/>
                  <a:pt x="4143536" y="945443"/>
                </a:cubicBezTo>
                <a:cubicBezTo>
                  <a:pt x="4139726" y="955919"/>
                  <a:pt x="4136106" y="967349"/>
                  <a:pt x="4129247" y="975732"/>
                </a:cubicBezTo>
                <a:cubicBezTo>
                  <a:pt x="4113627" y="994784"/>
                  <a:pt x="4110959" y="1014405"/>
                  <a:pt x="4119151" y="1036886"/>
                </a:cubicBezTo>
                <a:cubicBezTo>
                  <a:pt x="4120485" y="1040314"/>
                  <a:pt x="4120485" y="1044314"/>
                  <a:pt x="4120675" y="1048124"/>
                </a:cubicBezTo>
                <a:cubicBezTo>
                  <a:pt x="4124675" y="1109090"/>
                  <a:pt x="4127153" y="1170050"/>
                  <a:pt x="4133249" y="1230632"/>
                </a:cubicBezTo>
                <a:cubicBezTo>
                  <a:pt x="4135726" y="1255205"/>
                  <a:pt x="4146584" y="1278828"/>
                  <a:pt x="4153442" y="1303023"/>
                </a:cubicBezTo>
                <a:cubicBezTo>
                  <a:pt x="4154776" y="1307977"/>
                  <a:pt x="4156872" y="1313503"/>
                  <a:pt x="4155918" y="1318455"/>
                </a:cubicBezTo>
                <a:cubicBezTo>
                  <a:pt x="4146394" y="1372367"/>
                  <a:pt x="4160300" y="1422853"/>
                  <a:pt x="4178589" y="1472574"/>
                </a:cubicBezTo>
                <a:cubicBezTo>
                  <a:pt x="4180495" y="1477716"/>
                  <a:pt x="4179923" y="1484003"/>
                  <a:pt x="4179541" y="1489719"/>
                </a:cubicBezTo>
                <a:cubicBezTo>
                  <a:pt x="4178209" y="1505723"/>
                  <a:pt x="4171541" y="1523058"/>
                  <a:pt x="4175541" y="1537536"/>
                </a:cubicBezTo>
                <a:cubicBezTo>
                  <a:pt x="4186591" y="1576018"/>
                  <a:pt x="4199926" y="1614119"/>
                  <a:pt x="4216690" y="1650316"/>
                </a:cubicBezTo>
                <a:cubicBezTo>
                  <a:pt x="4233645" y="1687085"/>
                  <a:pt x="4247933" y="1721184"/>
                  <a:pt x="4230789" y="1763286"/>
                </a:cubicBezTo>
                <a:cubicBezTo>
                  <a:pt x="4223548" y="1781193"/>
                  <a:pt x="4228693" y="1804815"/>
                  <a:pt x="4230597" y="1825392"/>
                </a:cubicBezTo>
                <a:cubicBezTo>
                  <a:pt x="4232121" y="1840440"/>
                  <a:pt x="4240696" y="1854919"/>
                  <a:pt x="4240696" y="1869779"/>
                </a:cubicBezTo>
                <a:cubicBezTo>
                  <a:pt x="4240696" y="1909407"/>
                  <a:pt x="4250791" y="1944648"/>
                  <a:pt x="4271366" y="1978939"/>
                </a:cubicBezTo>
                <a:cubicBezTo>
                  <a:pt x="4279367" y="1992278"/>
                  <a:pt x="4274032" y="2013042"/>
                  <a:pt x="4276128" y="2030377"/>
                </a:cubicBezTo>
                <a:cubicBezTo>
                  <a:pt x="4278604" y="2048667"/>
                  <a:pt x="4280890" y="2067524"/>
                  <a:pt x="4286418" y="2085053"/>
                </a:cubicBezTo>
                <a:cubicBezTo>
                  <a:pt x="4300895" y="2130392"/>
                  <a:pt x="4317278" y="2175162"/>
                  <a:pt x="4332518" y="2220311"/>
                </a:cubicBezTo>
                <a:cubicBezTo>
                  <a:pt x="4345093" y="2257458"/>
                  <a:pt x="4335186" y="2294038"/>
                  <a:pt x="4329853" y="2330805"/>
                </a:cubicBezTo>
                <a:cubicBezTo>
                  <a:pt x="4326422" y="2353858"/>
                  <a:pt x="4318230" y="2375382"/>
                  <a:pt x="4330422" y="2401291"/>
                </a:cubicBezTo>
                <a:cubicBezTo>
                  <a:pt x="4342044" y="2426058"/>
                  <a:pt x="4339377" y="2457491"/>
                  <a:pt x="4345663" y="2485306"/>
                </a:cubicBezTo>
                <a:cubicBezTo>
                  <a:pt x="4350997" y="2508741"/>
                  <a:pt x="4359572" y="2531408"/>
                  <a:pt x="4367953" y="2554078"/>
                </a:cubicBezTo>
                <a:cubicBezTo>
                  <a:pt x="4379384" y="2584941"/>
                  <a:pt x="4391384" y="2615420"/>
                  <a:pt x="4385670" y="2649142"/>
                </a:cubicBezTo>
                <a:cubicBezTo>
                  <a:pt x="4379192" y="2687435"/>
                  <a:pt x="4403577" y="2713722"/>
                  <a:pt x="4419771" y="2743825"/>
                </a:cubicBezTo>
                <a:cubicBezTo>
                  <a:pt x="4430819" y="2764589"/>
                  <a:pt x="4439012" y="2787258"/>
                  <a:pt x="4445870" y="2809929"/>
                </a:cubicBezTo>
                <a:cubicBezTo>
                  <a:pt x="4454824" y="2840218"/>
                  <a:pt x="4460158" y="2871461"/>
                  <a:pt x="4468921" y="2901942"/>
                </a:cubicBezTo>
                <a:cubicBezTo>
                  <a:pt x="4482065" y="2948046"/>
                  <a:pt x="4492353" y="2994721"/>
                  <a:pt x="4485113" y="3042727"/>
                </a:cubicBezTo>
                <a:cubicBezTo>
                  <a:pt x="4481875" y="3064826"/>
                  <a:pt x="4482065" y="3085402"/>
                  <a:pt x="4486829" y="3107499"/>
                </a:cubicBezTo>
                <a:cubicBezTo>
                  <a:pt x="4494639" y="3143694"/>
                  <a:pt x="4495592" y="3180843"/>
                  <a:pt x="4524738" y="3209992"/>
                </a:cubicBezTo>
                <a:cubicBezTo>
                  <a:pt x="4535027" y="3220279"/>
                  <a:pt x="4537693" y="3238757"/>
                  <a:pt x="4543028" y="3253808"/>
                </a:cubicBezTo>
                <a:cubicBezTo>
                  <a:pt x="4549315" y="3271144"/>
                  <a:pt x="4546075" y="3283907"/>
                  <a:pt x="4527787" y="3293243"/>
                </a:cubicBezTo>
                <a:cubicBezTo>
                  <a:pt x="4519596" y="3297433"/>
                  <a:pt x="4511594" y="3309436"/>
                  <a:pt x="4510260" y="3318770"/>
                </a:cubicBezTo>
                <a:cubicBezTo>
                  <a:pt x="4506260" y="3346775"/>
                  <a:pt x="4512166" y="3372494"/>
                  <a:pt x="4525122" y="3399545"/>
                </a:cubicBezTo>
                <a:cubicBezTo>
                  <a:pt x="4537313" y="3424882"/>
                  <a:pt x="4535979" y="3456507"/>
                  <a:pt x="4540741" y="3485274"/>
                </a:cubicBezTo>
                <a:cubicBezTo>
                  <a:pt x="4544171" y="3505656"/>
                  <a:pt x="4551219" y="3526041"/>
                  <a:pt x="4551219" y="3546616"/>
                </a:cubicBezTo>
                <a:cubicBezTo>
                  <a:pt x="4551219" y="3572145"/>
                  <a:pt x="4545123" y="3597481"/>
                  <a:pt x="4542837" y="3623200"/>
                </a:cubicBezTo>
                <a:cubicBezTo>
                  <a:pt x="4540933" y="3643203"/>
                  <a:pt x="4541695" y="3663588"/>
                  <a:pt x="4539409" y="3683590"/>
                </a:cubicBezTo>
                <a:cubicBezTo>
                  <a:pt x="4537693" y="3699975"/>
                  <a:pt x="4533313" y="3716167"/>
                  <a:pt x="4529694" y="3732360"/>
                </a:cubicBezTo>
                <a:cubicBezTo>
                  <a:pt x="4528359" y="3738266"/>
                  <a:pt x="4523214" y="3744172"/>
                  <a:pt x="4523976" y="3749505"/>
                </a:cubicBezTo>
                <a:cubicBezTo>
                  <a:pt x="4532169" y="3802466"/>
                  <a:pt x="4495592" y="3840568"/>
                  <a:pt x="4479399" y="3885337"/>
                </a:cubicBezTo>
                <a:cubicBezTo>
                  <a:pt x="4462252" y="3932393"/>
                  <a:pt x="4435964" y="3977924"/>
                  <a:pt x="4443774" y="4030502"/>
                </a:cubicBezTo>
                <a:cubicBezTo>
                  <a:pt x="4448536" y="4062317"/>
                  <a:pt x="4459586" y="4092988"/>
                  <a:pt x="4466255" y="4124613"/>
                </a:cubicBezTo>
                <a:cubicBezTo>
                  <a:pt x="4468541" y="4135853"/>
                  <a:pt x="4468159" y="4148426"/>
                  <a:pt x="4465873" y="4159666"/>
                </a:cubicBezTo>
                <a:cubicBezTo>
                  <a:pt x="4455394" y="4213960"/>
                  <a:pt x="4453871" y="4267492"/>
                  <a:pt x="4471017" y="4320836"/>
                </a:cubicBezTo>
                <a:cubicBezTo>
                  <a:pt x="4473875" y="4329978"/>
                  <a:pt x="4476541" y="4339694"/>
                  <a:pt x="4476541" y="4349221"/>
                </a:cubicBezTo>
                <a:cubicBezTo>
                  <a:pt x="4476541" y="4401418"/>
                  <a:pt x="4472541" y="4452664"/>
                  <a:pt x="4453871" y="4502578"/>
                </a:cubicBezTo>
                <a:cubicBezTo>
                  <a:pt x="4447584" y="4519342"/>
                  <a:pt x="4451584" y="4539727"/>
                  <a:pt x="4450060" y="4558206"/>
                </a:cubicBezTo>
                <a:cubicBezTo>
                  <a:pt x="4448728" y="4575350"/>
                  <a:pt x="4448156" y="4592877"/>
                  <a:pt x="4443774" y="4609451"/>
                </a:cubicBezTo>
                <a:cubicBezTo>
                  <a:pt x="4437298" y="4633646"/>
                  <a:pt x="4436536" y="4656125"/>
                  <a:pt x="4442250" y="4681082"/>
                </a:cubicBezTo>
                <a:cubicBezTo>
                  <a:pt x="4447584" y="4704894"/>
                  <a:pt x="4444919" y="4730613"/>
                  <a:pt x="4445108" y="4755380"/>
                </a:cubicBezTo>
                <a:cubicBezTo>
                  <a:pt x="4445298" y="4783003"/>
                  <a:pt x="4445488" y="4810626"/>
                  <a:pt x="4444537" y="4838249"/>
                </a:cubicBezTo>
                <a:cubicBezTo>
                  <a:pt x="4444156" y="4849299"/>
                  <a:pt x="4436536" y="4861872"/>
                  <a:pt x="4439584" y="4871018"/>
                </a:cubicBezTo>
                <a:cubicBezTo>
                  <a:pt x="4449870" y="4900545"/>
                  <a:pt x="4437488" y="4930074"/>
                  <a:pt x="4443012" y="4959601"/>
                </a:cubicBezTo>
                <a:cubicBezTo>
                  <a:pt x="4445870" y="4974081"/>
                  <a:pt x="4438060" y="4990464"/>
                  <a:pt x="4437298" y="5006085"/>
                </a:cubicBezTo>
                <a:cubicBezTo>
                  <a:pt x="4435964" y="5031613"/>
                  <a:pt x="4436536" y="5057140"/>
                  <a:pt x="4436154" y="5082669"/>
                </a:cubicBezTo>
                <a:cubicBezTo>
                  <a:pt x="4435964" y="5091051"/>
                  <a:pt x="4435203" y="5099244"/>
                  <a:pt x="4434819" y="5107626"/>
                </a:cubicBezTo>
                <a:cubicBezTo>
                  <a:pt x="4434439" y="5115056"/>
                  <a:pt x="4432725" y="5122866"/>
                  <a:pt x="4434057" y="5129915"/>
                </a:cubicBezTo>
                <a:cubicBezTo>
                  <a:pt x="4438822" y="5155444"/>
                  <a:pt x="4446632" y="5180590"/>
                  <a:pt x="4449680" y="5206307"/>
                </a:cubicBezTo>
                <a:cubicBezTo>
                  <a:pt x="4452346" y="5228596"/>
                  <a:pt x="4448728" y="5251649"/>
                  <a:pt x="4450632" y="5274128"/>
                </a:cubicBezTo>
                <a:cubicBezTo>
                  <a:pt x="4453871" y="5313753"/>
                  <a:pt x="4459586" y="5353378"/>
                  <a:pt x="4463207" y="5393004"/>
                </a:cubicBezTo>
                <a:cubicBezTo>
                  <a:pt x="4463968" y="5401578"/>
                  <a:pt x="4459204" y="5410530"/>
                  <a:pt x="4458824" y="5419294"/>
                </a:cubicBezTo>
                <a:cubicBezTo>
                  <a:pt x="4457872" y="5446727"/>
                  <a:pt x="4457680" y="5474160"/>
                  <a:pt x="4457110" y="5501593"/>
                </a:cubicBezTo>
                <a:cubicBezTo>
                  <a:pt x="4456918" y="5517214"/>
                  <a:pt x="4457490" y="5533026"/>
                  <a:pt x="4455776" y="5548459"/>
                </a:cubicBezTo>
                <a:cubicBezTo>
                  <a:pt x="4453490" y="5568841"/>
                  <a:pt x="4450060" y="5587320"/>
                  <a:pt x="4464920" y="5606371"/>
                </a:cubicBezTo>
                <a:cubicBezTo>
                  <a:pt x="4487972" y="5635710"/>
                  <a:pt x="4479018" y="5673049"/>
                  <a:pt x="4484351" y="5706958"/>
                </a:cubicBezTo>
                <a:cubicBezTo>
                  <a:pt x="4485685" y="5715722"/>
                  <a:pt x="4485875" y="5724677"/>
                  <a:pt x="4487399" y="5733439"/>
                </a:cubicBezTo>
                <a:cubicBezTo>
                  <a:pt x="4490257" y="5749633"/>
                  <a:pt x="4493495" y="5765634"/>
                  <a:pt x="4496736" y="5781829"/>
                </a:cubicBezTo>
                <a:cubicBezTo>
                  <a:pt x="4497306" y="5784685"/>
                  <a:pt x="4497498" y="5787923"/>
                  <a:pt x="4498450" y="5790591"/>
                </a:cubicBezTo>
                <a:cubicBezTo>
                  <a:pt x="4506450" y="5815168"/>
                  <a:pt x="4515594" y="5839360"/>
                  <a:pt x="4522072" y="5864317"/>
                </a:cubicBezTo>
                <a:cubicBezTo>
                  <a:pt x="4525311" y="5876510"/>
                  <a:pt x="4525693" y="5890036"/>
                  <a:pt x="4523976" y="5902609"/>
                </a:cubicBezTo>
                <a:cubicBezTo>
                  <a:pt x="4519024" y="5939376"/>
                  <a:pt x="4516928" y="5975763"/>
                  <a:pt x="4524168" y="6012722"/>
                </a:cubicBezTo>
                <a:cubicBezTo>
                  <a:pt x="4527025" y="6027391"/>
                  <a:pt x="4522263" y="6043775"/>
                  <a:pt x="4520548" y="6059396"/>
                </a:cubicBezTo>
                <a:cubicBezTo>
                  <a:pt x="4515976" y="6096735"/>
                  <a:pt x="4511022" y="6134074"/>
                  <a:pt x="4506642" y="6171604"/>
                </a:cubicBezTo>
                <a:cubicBezTo>
                  <a:pt x="4503975" y="6195036"/>
                  <a:pt x="4502450" y="6218659"/>
                  <a:pt x="4499785" y="6242092"/>
                </a:cubicBezTo>
                <a:cubicBezTo>
                  <a:pt x="4496544" y="6269143"/>
                  <a:pt x="4491591" y="6296004"/>
                  <a:pt x="4488923" y="6323057"/>
                </a:cubicBezTo>
                <a:cubicBezTo>
                  <a:pt x="4485875" y="6353918"/>
                  <a:pt x="4485305" y="6384971"/>
                  <a:pt x="4482065" y="6415832"/>
                </a:cubicBezTo>
                <a:cubicBezTo>
                  <a:pt x="4475779" y="6472224"/>
                  <a:pt x="4468349" y="6528423"/>
                  <a:pt x="4461300" y="6584811"/>
                </a:cubicBezTo>
                <a:cubicBezTo>
                  <a:pt x="4454442" y="6639487"/>
                  <a:pt x="4448346" y="6694163"/>
                  <a:pt x="4439775" y="6748457"/>
                </a:cubicBezTo>
                <a:cubicBezTo>
                  <a:pt x="4436154" y="6771318"/>
                  <a:pt x="4426247" y="6793034"/>
                  <a:pt x="4420723" y="6815515"/>
                </a:cubicBezTo>
                <a:lnTo>
                  <a:pt x="4411023" y="6858000"/>
                </a:lnTo>
                <a:lnTo>
                  <a:pt x="4238770" y="6858000"/>
                </a:lnTo>
                <a:lnTo>
                  <a:pt x="0" y="6858000"/>
                </a:lnTo>
                <a:lnTo>
                  <a:pt x="0" y="1"/>
                </a:lnTo>
                <a:close/>
              </a:path>
            </a:pathLst>
          </a:cu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A7900967-84CA-47B4-9F1C-E787BAC149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3697284" y="-1"/>
            <a:ext cx="884241" cy="6858001"/>
            <a:chOff x="3697284" y="-1"/>
            <a:chExt cx="884241" cy="6858001"/>
          </a:xfrm>
          <a:effectLst>
            <a:outerShdw blurRad="381000" dist="152400" algn="l" rotWithShape="0">
              <a:prstClr val="black">
                <a:alpha val="10000"/>
              </a:prstClr>
            </a:outerShdw>
          </a:effectLst>
        </p:grpSpPr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CAB3C749-6482-440B-9386-94091006D67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 flipH="1">
              <a:off x="705641" y="2991642"/>
              <a:ext cx="6858001" cy="874716"/>
            </a:xfrm>
            <a:custGeom>
              <a:avLst/>
              <a:gdLst>
                <a:gd name="connsiteX0" fmla="*/ 0 w 6858001"/>
                <a:gd name="connsiteY0" fmla="*/ 533314 h 874716"/>
                <a:gd name="connsiteX1" fmla="*/ 0 w 6858001"/>
                <a:gd name="connsiteY1" fmla="*/ 69206 h 874716"/>
                <a:gd name="connsiteX2" fmla="*/ 21486 w 6858001"/>
                <a:gd name="connsiteY2" fmla="*/ 71924 h 874716"/>
                <a:gd name="connsiteX3" fmla="*/ 228948 w 6858001"/>
                <a:gd name="connsiteY3" fmla="*/ 88116 h 874716"/>
                <a:gd name="connsiteX4" fmla="*/ 313533 w 6858001"/>
                <a:gd name="connsiteY4" fmla="*/ 62779 h 874716"/>
                <a:gd name="connsiteX5" fmla="*/ 338870 w 6858001"/>
                <a:gd name="connsiteY5" fmla="*/ 62207 h 874716"/>
                <a:gd name="connsiteX6" fmla="*/ 395640 w 6858001"/>
                <a:gd name="connsiteY6" fmla="*/ 72114 h 874716"/>
                <a:gd name="connsiteX7" fmla="*/ 512802 w 6858001"/>
                <a:gd name="connsiteY7" fmla="*/ 65446 h 874716"/>
                <a:gd name="connsiteX8" fmla="*/ 556047 w 6858001"/>
                <a:gd name="connsiteY8" fmla="*/ 55349 h 874716"/>
                <a:gd name="connsiteX9" fmla="*/ 580050 w 6858001"/>
                <a:gd name="connsiteY9" fmla="*/ 48871 h 874716"/>
                <a:gd name="connsiteX10" fmla="*/ 703308 w 6858001"/>
                <a:gd name="connsiteY10" fmla="*/ 30964 h 874716"/>
                <a:gd name="connsiteX11" fmla="*/ 758174 w 6858001"/>
                <a:gd name="connsiteY11" fmla="*/ 11724 h 874716"/>
                <a:gd name="connsiteX12" fmla="*/ 773035 w 6858001"/>
                <a:gd name="connsiteY12" fmla="*/ 8866 h 874716"/>
                <a:gd name="connsiteX13" fmla="*/ 854379 w 6858001"/>
                <a:gd name="connsiteY13" fmla="*/ 16866 h 874716"/>
                <a:gd name="connsiteX14" fmla="*/ 915343 w 6858001"/>
                <a:gd name="connsiteY14" fmla="*/ 47919 h 874716"/>
                <a:gd name="connsiteX15" fmla="*/ 927155 w 6858001"/>
                <a:gd name="connsiteY15" fmla="*/ 58397 h 874716"/>
                <a:gd name="connsiteX16" fmla="*/ 1097087 w 6858001"/>
                <a:gd name="connsiteY16" fmla="*/ 54777 h 874716"/>
                <a:gd name="connsiteX17" fmla="*/ 1123185 w 6858001"/>
                <a:gd name="connsiteY17" fmla="*/ 50395 h 874716"/>
                <a:gd name="connsiteX18" fmla="*/ 1249302 w 6858001"/>
                <a:gd name="connsiteY18" fmla="*/ 68684 h 874716"/>
                <a:gd name="connsiteX19" fmla="*/ 1286069 w 6858001"/>
                <a:gd name="connsiteY19" fmla="*/ 72304 h 874716"/>
                <a:gd name="connsiteX20" fmla="*/ 1417899 w 6858001"/>
                <a:gd name="connsiteY20" fmla="*/ 88688 h 874716"/>
                <a:gd name="connsiteX21" fmla="*/ 1436568 w 6858001"/>
                <a:gd name="connsiteY21" fmla="*/ 73448 h 874716"/>
                <a:gd name="connsiteX22" fmla="*/ 1490292 w 6858001"/>
                <a:gd name="connsiteY22" fmla="*/ 35154 h 874716"/>
                <a:gd name="connsiteX23" fmla="*/ 1596213 w 6858001"/>
                <a:gd name="connsiteY23" fmla="*/ 1245 h 874716"/>
                <a:gd name="connsiteX24" fmla="*/ 1624980 w 6858001"/>
                <a:gd name="connsiteY24" fmla="*/ 3150 h 874716"/>
                <a:gd name="connsiteX25" fmla="*/ 1697753 w 6858001"/>
                <a:gd name="connsiteY25" fmla="*/ 59731 h 874716"/>
                <a:gd name="connsiteX26" fmla="*/ 1733188 w 6858001"/>
                <a:gd name="connsiteY26" fmla="*/ 82400 h 874716"/>
                <a:gd name="connsiteX27" fmla="*/ 1833775 w 6858001"/>
                <a:gd name="connsiteY27" fmla="*/ 124121 h 874716"/>
                <a:gd name="connsiteX28" fmla="*/ 1842158 w 6858001"/>
                <a:gd name="connsiteY28" fmla="*/ 131742 h 874716"/>
                <a:gd name="connsiteX29" fmla="*/ 1916454 w 6858001"/>
                <a:gd name="connsiteY29" fmla="*/ 222233 h 874716"/>
                <a:gd name="connsiteX30" fmla="*/ 1933219 w 6858001"/>
                <a:gd name="connsiteY30" fmla="*/ 237663 h 874716"/>
                <a:gd name="connsiteX31" fmla="*/ 1953413 w 6858001"/>
                <a:gd name="connsiteY31" fmla="*/ 261668 h 874716"/>
                <a:gd name="connsiteX32" fmla="*/ 2016469 w 6858001"/>
                <a:gd name="connsiteY32" fmla="*/ 308151 h 874716"/>
                <a:gd name="connsiteX33" fmla="*/ 2094578 w 6858001"/>
                <a:gd name="connsiteY33" fmla="*/ 323010 h 874716"/>
                <a:gd name="connsiteX34" fmla="*/ 2188879 w 6858001"/>
                <a:gd name="connsiteY34" fmla="*/ 345681 h 874716"/>
                <a:gd name="connsiteX35" fmla="*/ 2228314 w 6858001"/>
                <a:gd name="connsiteY35" fmla="*/ 360921 h 874716"/>
                <a:gd name="connsiteX36" fmla="*/ 2334044 w 6858001"/>
                <a:gd name="connsiteY36" fmla="*/ 389878 h 874716"/>
                <a:gd name="connsiteX37" fmla="*/ 2409485 w 6858001"/>
                <a:gd name="connsiteY37" fmla="*/ 414263 h 874716"/>
                <a:gd name="connsiteX38" fmla="*/ 2518264 w 6858001"/>
                <a:gd name="connsiteY38" fmla="*/ 428552 h 874716"/>
                <a:gd name="connsiteX39" fmla="*/ 2571034 w 6858001"/>
                <a:gd name="connsiteY39" fmla="*/ 429122 h 874716"/>
                <a:gd name="connsiteX40" fmla="*/ 2668001 w 6858001"/>
                <a:gd name="connsiteY40" fmla="*/ 502276 h 874716"/>
                <a:gd name="connsiteX41" fmla="*/ 2745348 w 6858001"/>
                <a:gd name="connsiteY41" fmla="*/ 550666 h 874716"/>
                <a:gd name="connsiteX42" fmla="*/ 2826694 w 6858001"/>
                <a:gd name="connsiteY42" fmla="*/ 527233 h 874716"/>
                <a:gd name="connsiteX43" fmla="*/ 2848793 w 6858001"/>
                <a:gd name="connsiteY43" fmla="*/ 505134 h 874716"/>
                <a:gd name="connsiteX44" fmla="*/ 2982148 w 6858001"/>
                <a:gd name="connsiteY44" fmla="*/ 484179 h 874716"/>
                <a:gd name="connsiteX45" fmla="*/ 3172654 w 6858001"/>
                <a:gd name="connsiteY45" fmla="*/ 483417 h 874716"/>
                <a:gd name="connsiteX46" fmla="*/ 3489467 w 6858001"/>
                <a:gd name="connsiteY46" fmla="*/ 435790 h 874716"/>
                <a:gd name="connsiteX47" fmla="*/ 3544713 w 6858001"/>
                <a:gd name="connsiteY47" fmla="*/ 413691 h 874716"/>
                <a:gd name="connsiteX48" fmla="*/ 3606817 w 6858001"/>
                <a:gd name="connsiteY48" fmla="*/ 408167 h 874716"/>
                <a:gd name="connsiteX49" fmla="*/ 3630632 w 6858001"/>
                <a:gd name="connsiteY49" fmla="*/ 421693 h 874716"/>
                <a:gd name="connsiteX50" fmla="*/ 3734837 w 6858001"/>
                <a:gd name="connsiteY50" fmla="*/ 441886 h 874716"/>
                <a:gd name="connsiteX51" fmla="*/ 3754652 w 6858001"/>
                <a:gd name="connsiteY51" fmla="*/ 442268 h 874716"/>
                <a:gd name="connsiteX52" fmla="*/ 3822472 w 6858001"/>
                <a:gd name="connsiteY52" fmla="*/ 433694 h 874716"/>
                <a:gd name="connsiteX53" fmla="*/ 3885338 w 6858001"/>
                <a:gd name="connsiteY53" fmla="*/ 428742 h 874716"/>
                <a:gd name="connsiteX54" fmla="*/ 4043839 w 6858001"/>
                <a:gd name="connsiteY54" fmla="*/ 444934 h 874716"/>
                <a:gd name="connsiteX55" fmla="*/ 4165383 w 6858001"/>
                <a:gd name="connsiteY55" fmla="*/ 441124 h 874716"/>
                <a:gd name="connsiteX56" fmla="*/ 4221391 w 6858001"/>
                <a:gd name="connsiteY56" fmla="*/ 444934 h 874716"/>
                <a:gd name="connsiteX57" fmla="*/ 4253014 w 6858001"/>
                <a:gd name="connsiteY57" fmla="*/ 450650 h 874716"/>
                <a:gd name="connsiteX58" fmla="*/ 4324645 w 6858001"/>
                <a:gd name="connsiteY58" fmla="*/ 490466 h 874716"/>
                <a:gd name="connsiteX59" fmla="*/ 4363890 w 6858001"/>
                <a:gd name="connsiteY59" fmla="*/ 499420 h 874716"/>
                <a:gd name="connsiteX60" fmla="*/ 4482004 w 6858001"/>
                <a:gd name="connsiteY60" fmla="*/ 498658 h 874716"/>
                <a:gd name="connsiteX61" fmla="*/ 4659174 w 6858001"/>
                <a:gd name="connsiteY61" fmla="*/ 438648 h 874716"/>
                <a:gd name="connsiteX62" fmla="*/ 4677655 w 6858001"/>
                <a:gd name="connsiteY62" fmla="*/ 430646 h 874716"/>
                <a:gd name="connsiteX63" fmla="*/ 4767764 w 6858001"/>
                <a:gd name="connsiteY63" fmla="*/ 420739 h 874716"/>
                <a:gd name="connsiteX64" fmla="*/ 4828916 w 6858001"/>
                <a:gd name="connsiteY64" fmla="*/ 434266 h 874716"/>
                <a:gd name="connsiteX65" fmla="*/ 4912168 w 6858001"/>
                <a:gd name="connsiteY65" fmla="*/ 462271 h 874716"/>
                <a:gd name="connsiteX66" fmla="*/ 4987037 w 6858001"/>
                <a:gd name="connsiteY66" fmla="*/ 485703 h 874716"/>
                <a:gd name="connsiteX67" fmla="*/ 5041521 w 6858001"/>
                <a:gd name="connsiteY67" fmla="*/ 512182 h 874716"/>
                <a:gd name="connsiteX68" fmla="*/ 5166113 w 6858001"/>
                <a:gd name="connsiteY68" fmla="*/ 531615 h 874716"/>
                <a:gd name="connsiteX69" fmla="*/ 5179067 w 6858001"/>
                <a:gd name="connsiteY69" fmla="*/ 534853 h 874716"/>
                <a:gd name="connsiteX70" fmla="*/ 5272796 w 6858001"/>
                <a:gd name="connsiteY70" fmla="*/ 511230 h 874716"/>
                <a:gd name="connsiteX71" fmla="*/ 5385384 w 6858001"/>
                <a:gd name="connsiteY71" fmla="*/ 487227 h 874716"/>
                <a:gd name="connsiteX72" fmla="*/ 5425582 w 6858001"/>
                <a:gd name="connsiteY72" fmla="*/ 495418 h 874716"/>
                <a:gd name="connsiteX73" fmla="*/ 5480637 w 6858001"/>
                <a:gd name="connsiteY73" fmla="*/ 507040 h 874716"/>
                <a:gd name="connsiteX74" fmla="*/ 5531693 w 6858001"/>
                <a:gd name="connsiteY74" fmla="*/ 500944 h 874716"/>
                <a:gd name="connsiteX75" fmla="*/ 5562746 w 6858001"/>
                <a:gd name="connsiteY75" fmla="*/ 500372 h 874716"/>
                <a:gd name="connsiteX76" fmla="*/ 5704483 w 6858001"/>
                <a:gd name="connsiteY76" fmla="*/ 571620 h 874716"/>
                <a:gd name="connsiteX77" fmla="*/ 5740488 w 6858001"/>
                <a:gd name="connsiteY77" fmla="*/ 577526 h 874716"/>
                <a:gd name="connsiteX78" fmla="*/ 5760873 w 6858001"/>
                <a:gd name="connsiteY78" fmla="*/ 586291 h 874716"/>
                <a:gd name="connsiteX79" fmla="*/ 5883751 w 6858001"/>
                <a:gd name="connsiteY79" fmla="*/ 674686 h 874716"/>
                <a:gd name="connsiteX80" fmla="*/ 5935949 w 6858001"/>
                <a:gd name="connsiteY80" fmla="*/ 692592 h 874716"/>
                <a:gd name="connsiteX81" fmla="*/ 5993291 w 6858001"/>
                <a:gd name="connsiteY81" fmla="*/ 688972 h 874716"/>
                <a:gd name="connsiteX82" fmla="*/ 6026440 w 6858001"/>
                <a:gd name="connsiteY82" fmla="*/ 682496 h 874716"/>
                <a:gd name="connsiteX83" fmla="*/ 6108738 w 6858001"/>
                <a:gd name="connsiteY83" fmla="*/ 626296 h 874716"/>
                <a:gd name="connsiteX84" fmla="*/ 6155602 w 6858001"/>
                <a:gd name="connsiteY84" fmla="*/ 628202 h 874716"/>
                <a:gd name="connsiteX85" fmla="*/ 6228756 w 6858001"/>
                <a:gd name="connsiteY85" fmla="*/ 666873 h 874716"/>
                <a:gd name="connsiteX86" fmla="*/ 6361539 w 6858001"/>
                <a:gd name="connsiteY86" fmla="*/ 684210 h 874716"/>
                <a:gd name="connsiteX87" fmla="*/ 6428979 w 6858001"/>
                <a:gd name="connsiteY87" fmla="*/ 630106 h 874716"/>
                <a:gd name="connsiteX88" fmla="*/ 6463840 w 6858001"/>
                <a:gd name="connsiteY88" fmla="*/ 578098 h 874716"/>
                <a:gd name="connsiteX89" fmla="*/ 6564620 w 6858001"/>
                <a:gd name="connsiteY89" fmla="*/ 517708 h 874716"/>
                <a:gd name="connsiteX90" fmla="*/ 6588625 w 6858001"/>
                <a:gd name="connsiteY90" fmla="*/ 540187 h 874716"/>
                <a:gd name="connsiteX91" fmla="*/ 6662541 w 6858001"/>
                <a:gd name="connsiteY91" fmla="*/ 549714 h 874716"/>
                <a:gd name="connsiteX92" fmla="*/ 6742552 w 6858001"/>
                <a:gd name="connsiteY92" fmla="*/ 548952 h 874716"/>
                <a:gd name="connsiteX93" fmla="*/ 6812063 w 6858001"/>
                <a:gd name="connsiteY93" fmla="*/ 568430 h 874716"/>
                <a:gd name="connsiteX94" fmla="*/ 6858001 w 6858001"/>
                <a:gd name="connsiteY94" fmla="*/ 562267 h 874716"/>
                <a:gd name="connsiteX95" fmla="*/ 6858001 w 6858001"/>
                <a:gd name="connsiteY95" fmla="*/ 734520 h 874716"/>
                <a:gd name="connsiteX96" fmla="*/ 6815516 w 6858001"/>
                <a:gd name="connsiteY96" fmla="*/ 744220 h 874716"/>
                <a:gd name="connsiteX97" fmla="*/ 6748458 w 6858001"/>
                <a:gd name="connsiteY97" fmla="*/ 763271 h 874716"/>
                <a:gd name="connsiteX98" fmla="*/ 6584812 w 6858001"/>
                <a:gd name="connsiteY98" fmla="*/ 784797 h 874716"/>
                <a:gd name="connsiteX99" fmla="*/ 6415833 w 6858001"/>
                <a:gd name="connsiteY99" fmla="*/ 805562 h 874716"/>
                <a:gd name="connsiteX100" fmla="*/ 6323058 w 6858001"/>
                <a:gd name="connsiteY100" fmla="*/ 812420 h 874716"/>
                <a:gd name="connsiteX101" fmla="*/ 6242093 w 6858001"/>
                <a:gd name="connsiteY101" fmla="*/ 823281 h 874716"/>
                <a:gd name="connsiteX102" fmla="*/ 6171605 w 6858001"/>
                <a:gd name="connsiteY102" fmla="*/ 830139 h 874716"/>
                <a:gd name="connsiteX103" fmla="*/ 6059397 w 6858001"/>
                <a:gd name="connsiteY103" fmla="*/ 844045 h 874716"/>
                <a:gd name="connsiteX104" fmla="*/ 6012723 w 6858001"/>
                <a:gd name="connsiteY104" fmla="*/ 847665 h 874716"/>
                <a:gd name="connsiteX105" fmla="*/ 5902610 w 6858001"/>
                <a:gd name="connsiteY105" fmla="*/ 847473 h 874716"/>
                <a:gd name="connsiteX106" fmla="*/ 5864318 w 6858001"/>
                <a:gd name="connsiteY106" fmla="*/ 845569 h 874716"/>
                <a:gd name="connsiteX107" fmla="*/ 5790592 w 6858001"/>
                <a:gd name="connsiteY107" fmla="*/ 821947 h 874716"/>
                <a:gd name="connsiteX108" fmla="*/ 5781830 w 6858001"/>
                <a:gd name="connsiteY108" fmla="*/ 820233 h 874716"/>
                <a:gd name="connsiteX109" fmla="*/ 5733440 w 6858001"/>
                <a:gd name="connsiteY109" fmla="*/ 810896 h 874716"/>
                <a:gd name="connsiteX110" fmla="*/ 5706959 w 6858001"/>
                <a:gd name="connsiteY110" fmla="*/ 807848 h 874716"/>
                <a:gd name="connsiteX111" fmla="*/ 5606372 w 6858001"/>
                <a:gd name="connsiteY111" fmla="*/ 788417 h 874716"/>
                <a:gd name="connsiteX112" fmla="*/ 5548460 w 6858001"/>
                <a:gd name="connsiteY112" fmla="*/ 779273 h 874716"/>
                <a:gd name="connsiteX113" fmla="*/ 5501594 w 6858001"/>
                <a:gd name="connsiteY113" fmla="*/ 780607 h 874716"/>
                <a:gd name="connsiteX114" fmla="*/ 5419295 w 6858001"/>
                <a:gd name="connsiteY114" fmla="*/ 782321 h 874716"/>
                <a:gd name="connsiteX115" fmla="*/ 5393005 w 6858001"/>
                <a:gd name="connsiteY115" fmla="*/ 786703 h 874716"/>
                <a:gd name="connsiteX116" fmla="*/ 5274129 w 6858001"/>
                <a:gd name="connsiteY116" fmla="*/ 774129 h 874716"/>
                <a:gd name="connsiteX117" fmla="*/ 5206308 w 6858001"/>
                <a:gd name="connsiteY117" fmla="*/ 773177 h 874716"/>
                <a:gd name="connsiteX118" fmla="*/ 5129916 w 6858001"/>
                <a:gd name="connsiteY118" fmla="*/ 757554 h 874716"/>
                <a:gd name="connsiteX119" fmla="*/ 5107627 w 6858001"/>
                <a:gd name="connsiteY119" fmla="*/ 758316 h 874716"/>
                <a:gd name="connsiteX120" fmla="*/ 5082670 w 6858001"/>
                <a:gd name="connsiteY120" fmla="*/ 759651 h 874716"/>
                <a:gd name="connsiteX121" fmla="*/ 5006086 w 6858001"/>
                <a:gd name="connsiteY121" fmla="*/ 760795 h 874716"/>
                <a:gd name="connsiteX122" fmla="*/ 4959602 w 6858001"/>
                <a:gd name="connsiteY122" fmla="*/ 766509 h 874716"/>
                <a:gd name="connsiteX123" fmla="*/ 4871019 w 6858001"/>
                <a:gd name="connsiteY123" fmla="*/ 763081 h 874716"/>
                <a:gd name="connsiteX124" fmla="*/ 4838250 w 6858001"/>
                <a:gd name="connsiteY124" fmla="*/ 768033 h 874716"/>
                <a:gd name="connsiteX125" fmla="*/ 4755381 w 6858001"/>
                <a:gd name="connsiteY125" fmla="*/ 768605 h 874716"/>
                <a:gd name="connsiteX126" fmla="*/ 4681083 w 6858001"/>
                <a:gd name="connsiteY126" fmla="*/ 765747 h 874716"/>
                <a:gd name="connsiteX127" fmla="*/ 4609452 w 6858001"/>
                <a:gd name="connsiteY127" fmla="*/ 767271 h 874716"/>
                <a:gd name="connsiteX128" fmla="*/ 4558207 w 6858001"/>
                <a:gd name="connsiteY128" fmla="*/ 773557 h 874716"/>
                <a:gd name="connsiteX129" fmla="*/ 4502579 w 6858001"/>
                <a:gd name="connsiteY129" fmla="*/ 777367 h 874716"/>
                <a:gd name="connsiteX130" fmla="*/ 4349222 w 6858001"/>
                <a:gd name="connsiteY130" fmla="*/ 800038 h 874716"/>
                <a:gd name="connsiteX131" fmla="*/ 4320837 w 6858001"/>
                <a:gd name="connsiteY131" fmla="*/ 794514 h 874716"/>
                <a:gd name="connsiteX132" fmla="*/ 4159667 w 6858001"/>
                <a:gd name="connsiteY132" fmla="*/ 789370 h 874716"/>
                <a:gd name="connsiteX133" fmla="*/ 4124614 w 6858001"/>
                <a:gd name="connsiteY133" fmla="*/ 789752 h 874716"/>
                <a:gd name="connsiteX134" fmla="*/ 4030503 w 6858001"/>
                <a:gd name="connsiteY134" fmla="*/ 767271 h 874716"/>
                <a:gd name="connsiteX135" fmla="*/ 3885338 w 6858001"/>
                <a:gd name="connsiteY135" fmla="*/ 802896 h 874716"/>
                <a:gd name="connsiteX136" fmla="*/ 3749506 w 6858001"/>
                <a:gd name="connsiteY136" fmla="*/ 847473 h 874716"/>
                <a:gd name="connsiteX137" fmla="*/ 3732361 w 6858001"/>
                <a:gd name="connsiteY137" fmla="*/ 853190 h 874716"/>
                <a:gd name="connsiteX138" fmla="*/ 3683591 w 6858001"/>
                <a:gd name="connsiteY138" fmla="*/ 862906 h 874716"/>
                <a:gd name="connsiteX139" fmla="*/ 3623201 w 6858001"/>
                <a:gd name="connsiteY139" fmla="*/ 866334 h 874716"/>
                <a:gd name="connsiteX140" fmla="*/ 3546617 w 6858001"/>
                <a:gd name="connsiteY140" fmla="*/ 874716 h 874716"/>
                <a:gd name="connsiteX141" fmla="*/ 3485275 w 6858001"/>
                <a:gd name="connsiteY141" fmla="*/ 864238 h 874716"/>
                <a:gd name="connsiteX142" fmla="*/ 3399546 w 6858001"/>
                <a:gd name="connsiteY142" fmla="*/ 848618 h 874716"/>
                <a:gd name="connsiteX143" fmla="*/ 3318771 w 6858001"/>
                <a:gd name="connsiteY143" fmla="*/ 833757 h 874716"/>
                <a:gd name="connsiteX144" fmla="*/ 3293244 w 6858001"/>
                <a:gd name="connsiteY144" fmla="*/ 851284 h 874716"/>
                <a:gd name="connsiteX145" fmla="*/ 3253809 w 6858001"/>
                <a:gd name="connsiteY145" fmla="*/ 866524 h 874716"/>
                <a:gd name="connsiteX146" fmla="*/ 3209993 w 6858001"/>
                <a:gd name="connsiteY146" fmla="*/ 848235 h 874716"/>
                <a:gd name="connsiteX147" fmla="*/ 3107500 w 6858001"/>
                <a:gd name="connsiteY147" fmla="*/ 810326 h 874716"/>
                <a:gd name="connsiteX148" fmla="*/ 3042728 w 6858001"/>
                <a:gd name="connsiteY148" fmla="*/ 808610 h 874716"/>
                <a:gd name="connsiteX149" fmla="*/ 2901943 w 6858001"/>
                <a:gd name="connsiteY149" fmla="*/ 792418 h 874716"/>
                <a:gd name="connsiteX150" fmla="*/ 2809930 w 6858001"/>
                <a:gd name="connsiteY150" fmla="*/ 769367 h 874716"/>
                <a:gd name="connsiteX151" fmla="*/ 2743826 w 6858001"/>
                <a:gd name="connsiteY151" fmla="*/ 743268 h 874716"/>
                <a:gd name="connsiteX152" fmla="*/ 2649143 w 6858001"/>
                <a:gd name="connsiteY152" fmla="*/ 709167 h 874716"/>
                <a:gd name="connsiteX153" fmla="*/ 2554079 w 6858001"/>
                <a:gd name="connsiteY153" fmla="*/ 691450 h 874716"/>
                <a:gd name="connsiteX154" fmla="*/ 2485307 w 6858001"/>
                <a:gd name="connsiteY154" fmla="*/ 669160 h 874716"/>
                <a:gd name="connsiteX155" fmla="*/ 2401292 w 6858001"/>
                <a:gd name="connsiteY155" fmla="*/ 653919 h 874716"/>
                <a:gd name="connsiteX156" fmla="*/ 2330806 w 6858001"/>
                <a:gd name="connsiteY156" fmla="*/ 653349 h 874716"/>
                <a:gd name="connsiteX157" fmla="*/ 2220312 w 6858001"/>
                <a:gd name="connsiteY157" fmla="*/ 656015 h 874716"/>
                <a:gd name="connsiteX158" fmla="*/ 2085054 w 6858001"/>
                <a:gd name="connsiteY158" fmla="*/ 609914 h 874716"/>
                <a:gd name="connsiteX159" fmla="*/ 2030378 w 6858001"/>
                <a:gd name="connsiteY159" fmla="*/ 599625 h 874716"/>
                <a:gd name="connsiteX160" fmla="*/ 1978940 w 6858001"/>
                <a:gd name="connsiteY160" fmla="*/ 594863 h 874716"/>
                <a:gd name="connsiteX161" fmla="*/ 1869780 w 6858001"/>
                <a:gd name="connsiteY161" fmla="*/ 564192 h 874716"/>
                <a:gd name="connsiteX162" fmla="*/ 1825393 w 6858001"/>
                <a:gd name="connsiteY162" fmla="*/ 554094 h 874716"/>
                <a:gd name="connsiteX163" fmla="*/ 1763287 w 6858001"/>
                <a:gd name="connsiteY163" fmla="*/ 554286 h 874716"/>
                <a:gd name="connsiteX164" fmla="*/ 1650317 w 6858001"/>
                <a:gd name="connsiteY164" fmla="*/ 540187 h 874716"/>
                <a:gd name="connsiteX165" fmla="*/ 1537537 w 6858001"/>
                <a:gd name="connsiteY165" fmla="*/ 499038 h 874716"/>
                <a:gd name="connsiteX166" fmla="*/ 1489720 w 6858001"/>
                <a:gd name="connsiteY166" fmla="*/ 503038 h 874716"/>
                <a:gd name="connsiteX167" fmla="*/ 1472575 w 6858001"/>
                <a:gd name="connsiteY167" fmla="*/ 502086 h 874716"/>
                <a:gd name="connsiteX168" fmla="*/ 1318456 w 6858001"/>
                <a:gd name="connsiteY168" fmla="*/ 479415 h 874716"/>
                <a:gd name="connsiteX169" fmla="*/ 1303024 w 6858001"/>
                <a:gd name="connsiteY169" fmla="*/ 476939 h 874716"/>
                <a:gd name="connsiteX170" fmla="*/ 1230633 w 6858001"/>
                <a:gd name="connsiteY170" fmla="*/ 456746 h 874716"/>
                <a:gd name="connsiteX171" fmla="*/ 1048125 w 6858001"/>
                <a:gd name="connsiteY171" fmla="*/ 444172 h 874716"/>
                <a:gd name="connsiteX172" fmla="*/ 1036887 w 6858001"/>
                <a:gd name="connsiteY172" fmla="*/ 442648 h 874716"/>
                <a:gd name="connsiteX173" fmla="*/ 975733 w 6858001"/>
                <a:gd name="connsiteY173" fmla="*/ 452744 h 874716"/>
                <a:gd name="connsiteX174" fmla="*/ 945444 w 6858001"/>
                <a:gd name="connsiteY174" fmla="*/ 467033 h 874716"/>
                <a:gd name="connsiteX175" fmla="*/ 898198 w 6858001"/>
                <a:gd name="connsiteY175" fmla="*/ 481893 h 874716"/>
                <a:gd name="connsiteX176" fmla="*/ 850189 w 6858001"/>
                <a:gd name="connsiteY176" fmla="*/ 487417 h 874716"/>
                <a:gd name="connsiteX177" fmla="*/ 769605 w 6858001"/>
                <a:gd name="connsiteY177" fmla="*/ 464937 h 874716"/>
                <a:gd name="connsiteX178" fmla="*/ 740268 w 6858001"/>
                <a:gd name="connsiteY178" fmla="*/ 462651 h 874716"/>
                <a:gd name="connsiteX179" fmla="*/ 674923 w 6858001"/>
                <a:gd name="connsiteY179" fmla="*/ 451792 h 874716"/>
                <a:gd name="connsiteX180" fmla="*/ 617772 w 6858001"/>
                <a:gd name="connsiteY180" fmla="*/ 452554 h 874716"/>
                <a:gd name="connsiteX181" fmla="*/ 571860 w 6858001"/>
                <a:gd name="connsiteY181" fmla="*/ 469891 h 874716"/>
                <a:gd name="connsiteX182" fmla="*/ 505182 w 6858001"/>
                <a:gd name="connsiteY182" fmla="*/ 473319 h 874716"/>
                <a:gd name="connsiteX183" fmla="*/ 462126 w 6858001"/>
                <a:gd name="connsiteY183" fmla="*/ 460747 h 874716"/>
                <a:gd name="connsiteX184" fmla="*/ 453364 w 6858001"/>
                <a:gd name="connsiteY184" fmla="*/ 459033 h 874716"/>
                <a:gd name="connsiteX185" fmla="*/ 340774 w 6858001"/>
                <a:gd name="connsiteY185" fmla="*/ 458268 h 874716"/>
                <a:gd name="connsiteX186" fmla="*/ 200182 w 6858001"/>
                <a:gd name="connsiteY186" fmla="*/ 496180 h 874716"/>
                <a:gd name="connsiteX187" fmla="*/ 176939 w 6858001"/>
                <a:gd name="connsiteY187" fmla="*/ 504182 h 874716"/>
                <a:gd name="connsiteX188" fmla="*/ 63587 w 6858001"/>
                <a:gd name="connsiteY188" fmla="*/ 518088 h 874716"/>
                <a:gd name="connsiteX189" fmla="*/ 2817 w 6858001"/>
                <a:gd name="connsiteY189" fmla="*/ 532187 h 874716"/>
                <a:gd name="connsiteX190" fmla="*/ 0 w 6858001"/>
                <a:gd name="connsiteY190" fmla="*/ 533314 h 8747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</a:cxnLst>
              <a:rect l="l" t="t" r="r" b="b"/>
              <a:pathLst>
                <a:path w="6858001" h="874716">
                  <a:moveTo>
                    <a:pt x="0" y="533314"/>
                  </a:moveTo>
                  <a:lnTo>
                    <a:pt x="0" y="69206"/>
                  </a:lnTo>
                  <a:lnTo>
                    <a:pt x="21486" y="71924"/>
                  </a:lnTo>
                  <a:cubicBezTo>
                    <a:pt x="92546" y="60493"/>
                    <a:pt x="159604" y="87354"/>
                    <a:pt x="228948" y="88116"/>
                  </a:cubicBezTo>
                  <a:cubicBezTo>
                    <a:pt x="260382" y="88496"/>
                    <a:pt x="291435" y="94592"/>
                    <a:pt x="313533" y="62779"/>
                  </a:cubicBezTo>
                  <a:cubicBezTo>
                    <a:pt x="316389" y="58587"/>
                    <a:pt x="330298" y="60873"/>
                    <a:pt x="338870" y="62207"/>
                  </a:cubicBezTo>
                  <a:cubicBezTo>
                    <a:pt x="357921" y="65066"/>
                    <a:pt x="376781" y="72304"/>
                    <a:pt x="395640" y="72114"/>
                  </a:cubicBezTo>
                  <a:cubicBezTo>
                    <a:pt x="434695" y="71924"/>
                    <a:pt x="473939" y="68876"/>
                    <a:pt x="512802" y="65446"/>
                  </a:cubicBezTo>
                  <a:cubicBezTo>
                    <a:pt x="527470" y="64112"/>
                    <a:pt x="541569" y="58969"/>
                    <a:pt x="556047" y="55349"/>
                  </a:cubicBezTo>
                  <a:cubicBezTo>
                    <a:pt x="564048" y="53253"/>
                    <a:pt x="572622" y="47729"/>
                    <a:pt x="580050" y="48871"/>
                  </a:cubicBezTo>
                  <a:cubicBezTo>
                    <a:pt x="623106" y="55539"/>
                    <a:pt x="662541" y="39157"/>
                    <a:pt x="703308" y="30964"/>
                  </a:cubicBezTo>
                  <a:cubicBezTo>
                    <a:pt x="722169" y="27154"/>
                    <a:pt x="739886" y="18010"/>
                    <a:pt x="758174" y="11724"/>
                  </a:cubicBezTo>
                  <a:cubicBezTo>
                    <a:pt x="762936" y="10008"/>
                    <a:pt x="768271" y="8484"/>
                    <a:pt x="773035" y="8866"/>
                  </a:cubicBezTo>
                  <a:cubicBezTo>
                    <a:pt x="800276" y="11152"/>
                    <a:pt x="827329" y="14390"/>
                    <a:pt x="854379" y="16866"/>
                  </a:cubicBezTo>
                  <a:cubicBezTo>
                    <a:pt x="878956" y="19152"/>
                    <a:pt x="903722" y="19914"/>
                    <a:pt x="915343" y="47919"/>
                  </a:cubicBezTo>
                  <a:cubicBezTo>
                    <a:pt x="917059" y="52301"/>
                    <a:pt x="922773" y="55539"/>
                    <a:pt x="927155" y="58397"/>
                  </a:cubicBezTo>
                  <a:cubicBezTo>
                    <a:pt x="994785" y="102405"/>
                    <a:pt x="1030980" y="101261"/>
                    <a:pt x="1097087" y="54777"/>
                  </a:cubicBezTo>
                  <a:cubicBezTo>
                    <a:pt x="1103945" y="50015"/>
                    <a:pt x="1118613" y="46585"/>
                    <a:pt x="1123185" y="50395"/>
                  </a:cubicBezTo>
                  <a:cubicBezTo>
                    <a:pt x="1162049" y="82020"/>
                    <a:pt x="1204532" y="78590"/>
                    <a:pt x="1249302" y="68684"/>
                  </a:cubicBezTo>
                  <a:cubicBezTo>
                    <a:pt x="1260922" y="66018"/>
                    <a:pt x="1277307" y="66018"/>
                    <a:pt x="1286069" y="72304"/>
                  </a:cubicBezTo>
                  <a:cubicBezTo>
                    <a:pt x="1327790" y="101451"/>
                    <a:pt x="1372560" y="97261"/>
                    <a:pt x="1417899" y="88688"/>
                  </a:cubicBezTo>
                  <a:cubicBezTo>
                    <a:pt x="1424948" y="87354"/>
                    <a:pt x="1433522" y="80114"/>
                    <a:pt x="1436568" y="73448"/>
                  </a:cubicBezTo>
                  <a:cubicBezTo>
                    <a:pt x="1447428" y="49825"/>
                    <a:pt x="1467813" y="41823"/>
                    <a:pt x="1490292" y="35154"/>
                  </a:cubicBezTo>
                  <a:cubicBezTo>
                    <a:pt x="1525727" y="24296"/>
                    <a:pt x="1560588" y="11532"/>
                    <a:pt x="1596213" y="1245"/>
                  </a:cubicBezTo>
                  <a:cubicBezTo>
                    <a:pt x="1604978" y="-1231"/>
                    <a:pt x="1615836" y="293"/>
                    <a:pt x="1624980" y="3150"/>
                  </a:cubicBezTo>
                  <a:cubicBezTo>
                    <a:pt x="1656223" y="12866"/>
                    <a:pt x="1676036" y="37251"/>
                    <a:pt x="1697753" y="59731"/>
                  </a:cubicBezTo>
                  <a:cubicBezTo>
                    <a:pt x="1707279" y="69638"/>
                    <a:pt x="1720423" y="76686"/>
                    <a:pt x="1733188" y="82400"/>
                  </a:cubicBezTo>
                  <a:cubicBezTo>
                    <a:pt x="1766335" y="97071"/>
                    <a:pt x="1800246" y="110215"/>
                    <a:pt x="1833775" y="124121"/>
                  </a:cubicBezTo>
                  <a:cubicBezTo>
                    <a:pt x="1837013" y="125455"/>
                    <a:pt x="1839679" y="128884"/>
                    <a:pt x="1842158" y="131742"/>
                  </a:cubicBezTo>
                  <a:cubicBezTo>
                    <a:pt x="1866922" y="161843"/>
                    <a:pt x="1891497" y="192132"/>
                    <a:pt x="1916454" y="222233"/>
                  </a:cubicBezTo>
                  <a:cubicBezTo>
                    <a:pt x="1921216" y="227947"/>
                    <a:pt x="1928076" y="232139"/>
                    <a:pt x="1933219" y="237663"/>
                  </a:cubicBezTo>
                  <a:cubicBezTo>
                    <a:pt x="1940459" y="245283"/>
                    <a:pt x="1949603" y="252524"/>
                    <a:pt x="1953413" y="261668"/>
                  </a:cubicBezTo>
                  <a:cubicBezTo>
                    <a:pt x="1965224" y="290433"/>
                    <a:pt x="1987894" y="302817"/>
                    <a:pt x="2016469" y="308151"/>
                  </a:cubicBezTo>
                  <a:cubicBezTo>
                    <a:pt x="2042570" y="313104"/>
                    <a:pt x="2068669" y="317296"/>
                    <a:pt x="2094578" y="323010"/>
                  </a:cubicBezTo>
                  <a:cubicBezTo>
                    <a:pt x="2126201" y="329868"/>
                    <a:pt x="2157636" y="337298"/>
                    <a:pt x="2188879" y="345681"/>
                  </a:cubicBezTo>
                  <a:cubicBezTo>
                    <a:pt x="2202404" y="349301"/>
                    <a:pt x="2216692" y="353491"/>
                    <a:pt x="2228314" y="360921"/>
                  </a:cubicBezTo>
                  <a:cubicBezTo>
                    <a:pt x="2260890" y="381496"/>
                    <a:pt x="2295753" y="395402"/>
                    <a:pt x="2334044" y="389878"/>
                  </a:cubicBezTo>
                  <a:cubicBezTo>
                    <a:pt x="2364715" y="385496"/>
                    <a:pt x="2390434" y="396736"/>
                    <a:pt x="2409485" y="414263"/>
                  </a:cubicBezTo>
                  <a:cubicBezTo>
                    <a:pt x="2444158" y="446078"/>
                    <a:pt x="2481305" y="438838"/>
                    <a:pt x="2518264" y="428552"/>
                  </a:cubicBezTo>
                  <a:cubicBezTo>
                    <a:pt x="2537315" y="423217"/>
                    <a:pt x="2552935" y="423979"/>
                    <a:pt x="2571034" y="429122"/>
                  </a:cubicBezTo>
                  <a:cubicBezTo>
                    <a:pt x="2612945" y="441124"/>
                    <a:pt x="2640950" y="473701"/>
                    <a:pt x="2668001" y="502276"/>
                  </a:cubicBezTo>
                  <a:cubicBezTo>
                    <a:pt x="2691054" y="526661"/>
                    <a:pt x="2716963" y="540377"/>
                    <a:pt x="2745348" y="550666"/>
                  </a:cubicBezTo>
                  <a:cubicBezTo>
                    <a:pt x="2781163" y="563810"/>
                    <a:pt x="2809548" y="558858"/>
                    <a:pt x="2826694" y="527233"/>
                  </a:cubicBezTo>
                  <a:cubicBezTo>
                    <a:pt x="2831457" y="518278"/>
                    <a:pt x="2839839" y="507800"/>
                    <a:pt x="2848793" y="505134"/>
                  </a:cubicBezTo>
                  <a:cubicBezTo>
                    <a:pt x="2892037" y="491800"/>
                    <a:pt x="2935854" y="472367"/>
                    <a:pt x="2982148" y="484179"/>
                  </a:cubicBezTo>
                  <a:cubicBezTo>
                    <a:pt x="3046158" y="500372"/>
                    <a:pt x="3108644" y="499420"/>
                    <a:pt x="3172654" y="483417"/>
                  </a:cubicBezTo>
                  <a:cubicBezTo>
                    <a:pt x="3276480" y="457508"/>
                    <a:pt x="3380305" y="430076"/>
                    <a:pt x="3489467" y="435790"/>
                  </a:cubicBezTo>
                  <a:cubicBezTo>
                    <a:pt x="3507563" y="436742"/>
                    <a:pt x="3529090" y="425121"/>
                    <a:pt x="3544713" y="413691"/>
                  </a:cubicBezTo>
                  <a:cubicBezTo>
                    <a:pt x="3574622" y="391974"/>
                    <a:pt x="3573288" y="390258"/>
                    <a:pt x="3606817" y="408167"/>
                  </a:cubicBezTo>
                  <a:cubicBezTo>
                    <a:pt x="3614819" y="412549"/>
                    <a:pt x="3624725" y="415215"/>
                    <a:pt x="3630632" y="421693"/>
                  </a:cubicBezTo>
                  <a:cubicBezTo>
                    <a:pt x="3660731" y="454650"/>
                    <a:pt x="3697880" y="446648"/>
                    <a:pt x="3734837" y="441886"/>
                  </a:cubicBezTo>
                  <a:cubicBezTo>
                    <a:pt x="3741315" y="440934"/>
                    <a:pt x="3749125" y="439600"/>
                    <a:pt x="3754652" y="442268"/>
                  </a:cubicBezTo>
                  <a:cubicBezTo>
                    <a:pt x="3779607" y="454268"/>
                    <a:pt x="3800753" y="450078"/>
                    <a:pt x="3822472" y="433694"/>
                  </a:cubicBezTo>
                  <a:cubicBezTo>
                    <a:pt x="3841331" y="419597"/>
                    <a:pt x="3863049" y="411215"/>
                    <a:pt x="3885338" y="428742"/>
                  </a:cubicBezTo>
                  <a:cubicBezTo>
                    <a:pt x="3934870" y="467605"/>
                    <a:pt x="3987829" y="469509"/>
                    <a:pt x="4043839" y="444934"/>
                  </a:cubicBezTo>
                  <a:cubicBezTo>
                    <a:pt x="4083845" y="427407"/>
                    <a:pt x="4123280" y="423407"/>
                    <a:pt x="4165383" y="441124"/>
                  </a:cubicBezTo>
                  <a:cubicBezTo>
                    <a:pt x="4181576" y="447982"/>
                    <a:pt x="4202531" y="443410"/>
                    <a:pt x="4221391" y="444934"/>
                  </a:cubicBezTo>
                  <a:cubicBezTo>
                    <a:pt x="4232060" y="445696"/>
                    <a:pt x="4243872" y="445886"/>
                    <a:pt x="4253014" y="450650"/>
                  </a:cubicBezTo>
                  <a:cubicBezTo>
                    <a:pt x="4277401" y="462843"/>
                    <a:pt x="4300070" y="478463"/>
                    <a:pt x="4324645" y="490466"/>
                  </a:cubicBezTo>
                  <a:cubicBezTo>
                    <a:pt x="4336457" y="496180"/>
                    <a:pt x="4350554" y="499228"/>
                    <a:pt x="4363890" y="499420"/>
                  </a:cubicBezTo>
                  <a:cubicBezTo>
                    <a:pt x="4403325" y="500372"/>
                    <a:pt x="4442761" y="500372"/>
                    <a:pt x="4482004" y="498658"/>
                  </a:cubicBezTo>
                  <a:cubicBezTo>
                    <a:pt x="4546776" y="495990"/>
                    <a:pt x="4612500" y="495418"/>
                    <a:pt x="4659174" y="438648"/>
                  </a:cubicBezTo>
                  <a:cubicBezTo>
                    <a:pt x="4662986" y="434076"/>
                    <a:pt x="4671176" y="431408"/>
                    <a:pt x="4677655" y="430646"/>
                  </a:cubicBezTo>
                  <a:cubicBezTo>
                    <a:pt x="4707564" y="427027"/>
                    <a:pt x="4738235" y="426645"/>
                    <a:pt x="4767764" y="420739"/>
                  </a:cubicBezTo>
                  <a:cubicBezTo>
                    <a:pt x="4791386" y="415977"/>
                    <a:pt x="4811009" y="417501"/>
                    <a:pt x="4828916" y="434266"/>
                  </a:cubicBezTo>
                  <a:cubicBezTo>
                    <a:pt x="4852348" y="456364"/>
                    <a:pt x="4880925" y="469319"/>
                    <a:pt x="4912168" y="462271"/>
                  </a:cubicBezTo>
                  <a:cubicBezTo>
                    <a:pt x="4943409" y="455412"/>
                    <a:pt x="4963984" y="470271"/>
                    <a:pt x="4987037" y="485703"/>
                  </a:cubicBezTo>
                  <a:cubicBezTo>
                    <a:pt x="5003801" y="496942"/>
                    <a:pt x="5022852" y="511040"/>
                    <a:pt x="5041521" y="512182"/>
                  </a:cubicBezTo>
                  <a:cubicBezTo>
                    <a:pt x="5083814" y="514658"/>
                    <a:pt x="5120201" y="553904"/>
                    <a:pt x="5166113" y="531615"/>
                  </a:cubicBezTo>
                  <a:cubicBezTo>
                    <a:pt x="5169161" y="530091"/>
                    <a:pt x="5174685" y="533901"/>
                    <a:pt x="5179067" y="534853"/>
                  </a:cubicBezTo>
                  <a:cubicBezTo>
                    <a:pt x="5214121" y="542093"/>
                    <a:pt x="5247078" y="535043"/>
                    <a:pt x="5272796" y="511230"/>
                  </a:cubicBezTo>
                  <a:cubicBezTo>
                    <a:pt x="5306516" y="480177"/>
                    <a:pt x="5343855" y="477129"/>
                    <a:pt x="5385384" y="487227"/>
                  </a:cubicBezTo>
                  <a:cubicBezTo>
                    <a:pt x="5398721" y="490466"/>
                    <a:pt x="5412057" y="492752"/>
                    <a:pt x="5425582" y="495418"/>
                  </a:cubicBezTo>
                  <a:cubicBezTo>
                    <a:pt x="5443870" y="499228"/>
                    <a:pt x="5462351" y="503230"/>
                    <a:pt x="5480637" y="507040"/>
                  </a:cubicBezTo>
                  <a:cubicBezTo>
                    <a:pt x="5498356" y="510850"/>
                    <a:pt x="5517979" y="517326"/>
                    <a:pt x="5531693" y="500944"/>
                  </a:cubicBezTo>
                  <a:cubicBezTo>
                    <a:pt x="5543506" y="486845"/>
                    <a:pt x="5551888" y="488179"/>
                    <a:pt x="5562746" y="500372"/>
                  </a:cubicBezTo>
                  <a:cubicBezTo>
                    <a:pt x="5600467" y="543045"/>
                    <a:pt x="5646189" y="569716"/>
                    <a:pt x="5704483" y="571620"/>
                  </a:cubicBezTo>
                  <a:cubicBezTo>
                    <a:pt x="5716485" y="572002"/>
                    <a:pt x="5728678" y="574668"/>
                    <a:pt x="5740488" y="577526"/>
                  </a:cubicBezTo>
                  <a:cubicBezTo>
                    <a:pt x="5747728" y="579241"/>
                    <a:pt x="5756493" y="581147"/>
                    <a:pt x="5760873" y="586291"/>
                  </a:cubicBezTo>
                  <a:cubicBezTo>
                    <a:pt x="5794974" y="625534"/>
                    <a:pt x="5837457" y="652777"/>
                    <a:pt x="5883751" y="674686"/>
                  </a:cubicBezTo>
                  <a:cubicBezTo>
                    <a:pt x="5900323" y="682496"/>
                    <a:pt x="5918042" y="690306"/>
                    <a:pt x="5935949" y="692592"/>
                  </a:cubicBezTo>
                  <a:cubicBezTo>
                    <a:pt x="5954617" y="694878"/>
                    <a:pt x="5974240" y="691068"/>
                    <a:pt x="5993291" y="688972"/>
                  </a:cubicBezTo>
                  <a:cubicBezTo>
                    <a:pt x="6004531" y="687830"/>
                    <a:pt x="6017485" y="688020"/>
                    <a:pt x="6026440" y="682496"/>
                  </a:cubicBezTo>
                  <a:cubicBezTo>
                    <a:pt x="6054825" y="665159"/>
                    <a:pt x="6082258" y="646491"/>
                    <a:pt x="6108738" y="626296"/>
                  </a:cubicBezTo>
                  <a:cubicBezTo>
                    <a:pt x="6131409" y="608960"/>
                    <a:pt x="6135981" y="606483"/>
                    <a:pt x="6155602" y="628202"/>
                  </a:cubicBezTo>
                  <a:cubicBezTo>
                    <a:pt x="6175797" y="650491"/>
                    <a:pt x="6200944" y="662111"/>
                    <a:pt x="6228756" y="666873"/>
                  </a:cubicBezTo>
                  <a:cubicBezTo>
                    <a:pt x="6272764" y="674304"/>
                    <a:pt x="6317151" y="680590"/>
                    <a:pt x="6361539" y="684210"/>
                  </a:cubicBezTo>
                  <a:cubicBezTo>
                    <a:pt x="6401736" y="687448"/>
                    <a:pt x="6420977" y="669922"/>
                    <a:pt x="6428979" y="630106"/>
                  </a:cubicBezTo>
                  <a:cubicBezTo>
                    <a:pt x="6433551" y="608007"/>
                    <a:pt x="6439458" y="584003"/>
                    <a:pt x="6463840" y="578098"/>
                  </a:cubicBezTo>
                  <a:cubicBezTo>
                    <a:pt x="6503658" y="568572"/>
                    <a:pt x="6544997" y="564382"/>
                    <a:pt x="6564620" y="517708"/>
                  </a:cubicBezTo>
                  <a:cubicBezTo>
                    <a:pt x="6575478" y="527995"/>
                    <a:pt x="6582146" y="534091"/>
                    <a:pt x="6588625" y="540187"/>
                  </a:cubicBezTo>
                  <a:cubicBezTo>
                    <a:pt x="6606531" y="557142"/>
                    <a:pt x="6643678" y="564382"/>
                    <a:pt x="6662541" y="549714"/>
                  </a:cubicBezTo>
                  <a:cubicBezTo>
                    <a:pt x="6690354" y="528377"/>
                    <a:pt x="6715883" y="532377"/>
                    <a:pt x="6742552" y="548952"/>
                  </a:cubicBezTo>
                  <a:cubicBezTo>
                    <a:pt x="6764841" y="562668"/>
                    <a:pt x="6788417" y="567954"/>
                    <a:pt x="6812063" y="568430"/>
                  </a:cubicBezTo>
                  <a:lnTo>
                    <a:pt x="6858001" y="562267"/>
                  </a:lnTo>
                  <a:lnTo>
                    <a:pt x="6858001" y="734520"/>
                  </a:lnTo>
                  <a:lnTo>
                    <a:pt x="6815516" y="744220"/>
                  </a:lnTo>
                  <a:cubicBezTo>
                    <a:pt x="6793035" y="749744"/>
                    <a:pt x="6771319" y="759651"/>
                    <a:pt x="6748458" y="763271"/>
                  </a:cubicBezTo>
                  <a:cubicBezTo>
                    <a:pt x="6694164" y="771843"/>
                    <a:pt x="6639488" y="777939"/>
                    <a:pt x="6584812" y="784797"/>
                  </a:cubicBezTo>
                  <a:cubicBezTo>
                    <a:pt x="6528424" y="791846"/>
                    <a:pt x="6472225" y="799276"/>
                    <a:pt x="6415833" y="805562"/>
                  </a:cubicBezTo>
                  <a:cubicBezTo>
                    <a:pt x="6384972" y="808802"/>
                    <a:pt x="6353919" y="809372"/>
                    <a:pt x="6323058" y="812420"/>
                  </a:cubicBezTo>
                  <a:cubicBezTo>
                    <a:pt x="6296005" y="815088"/>
                    <a:pt x="6269144" y="820041"/>
                    <a:pt x="6242093" y="823281"/>
                  </a:cubicBezTo>
                  <a:cubicBezTo>
                    <a:pt x="6218660" y="825947"/>
                    <a:pt x="6195037" y="827471"/>
                    <a:pt x="6171605" y="830139"/>
                  </a:cubicBezTo>
                  <a:cubicBezTo>
                    <a:pt x="6134075" y="834519"/>
                    <a:pt x="6096736" y="839473"/>
                    <a:pt x="6059397" y="844045"/>
                  </a:cubicBezTo>
                  <a:cubicBezTo>
                    <a:pt x="6043776" y="845759"/>
                    <a:pt x="6027392" y="850522"/>
                    <a:pt x="6012723" y="847665"/>
                  </a:cubicBezTo>
                  <a:cubicBezTo>
                    <a:pt x="5975764" y="840425"/>
                    <a:pt x="5939377" y="842521"/>
                    <a:pt x="5902610" y="847473"/>
                  </a:cubicBezTo>
                  <a:cubicBezTo>
                    <a:pt x="5890037" y="849190"/>
                    <a:pt x="5876511" y="848808"/>
                    <a:pt x="5864318" y="845569"/>
                  </a:cubicBezTo>
                  <a:cubicBezTo>
                    <a:pt x="5839361" y="839091"/>
                    <a:pt x="5815169" y="829947"/>
                    <a:pt x="5790592" y="821947"/>
                  </a:cubicBezTo>
                  <a:cubicBezTo>
                    <a:pt x="5787924" y="820995"/>
                    <a:pt x="5784686" y="820803"/>
                    <a:pt x="5781830" y="820233"/>
                  </a:cubicBezTo>
                  <a:cubicBezTo>
                    <a:pt x="5765635" y="816992"/>
                    <a:pt x="5749634" y="813754"/>
                    <a:pt x="5733440" y="810896"/>
                  </a:cubicBezTo>
                  <a:cubicBezTo>
                    <a:pt x="5724678" y="809372"/>
                    <a:pt x="5715723" y="809182"/>
                    <a:pt x="5706959" y="807848"/>
                  </a:cubicBezTo>
                  <a:cubicBezTo>
                    <a:pt x="5673050" y="802514"/>
                    <a:pt x="5635711" y="811468"/>
                    <a:pt x="5606372" y="788417"/>
                  </a:cubicBezTo>
                  <a:cubicBezTo>
                    <a:pt x="5587321" y="773557"/>
                    <a:pt x="5568842" y="776987"/>
                    <a:pt x="5548460" y="779273"/>
                  </a:cubicBezTo>
                  <a:cubicBezTo>
                    <a:pt x="5533027" y="780987"/>
                    <a:pt x="5517215" y="780415"/>
                    <a:pt x="5501594" y="780607"/>
                  </a:cubicBezTo>
                  <a:cubicBezTo>
                    <a:pt x="5474161" y="781177"/>
                    <a:pt x="5446728" y="781369"/>
                    <a:pt x="5419295" y="782321"/>
                  </a:cubicBezTo>
                  <a:cubicBezTo>
                    <a:pt x="5410531" y="782701"/>
                    <a:pt x="5401579" y="787465"/>
                    <a:pt x="5393005" y="786703"/>
                  </a:cubicBezTo>
                  <a:cubicBezTo>
                    <a:pt x="5353379" y="783083"/>
                    <a:pt x="5313754" y="777367"/>
                    <a:pt x="5274129" y="774129"/>
                  </a:cubicBezTo>
                  <a:cubicBezTo>
                    <a:pt x="5251650" y="772225"/>
                    <a:pt x="5228597" y="775843"/>
                    <a:pt x="5206308" y="773177"/>
                  </a:cubicBezTo>
                  <a:cubicBezTo>
                    <a:pt x="5180591" y="770129"/>
                    <a:pt x="5155445" y="762319"/>
                    <a:pt x="5129916" y="757554"/>
                  </a:cubicBezTo>
                  <a:cubicBezTo>
                    <a:pt x="5122867" y="756222"/>
                    <a:pt x="5115057" y="757936"/>
                    <a:pt x="5107627" y="758316"/>
                  </a:cubicBezTo>
                  <a:cubicBezTo>
                    <a:pt x="5099245" y="758699"/>
                    <a:pt x="5091052" y="759461"/>
                    <a:pt x="5082670" y="759651"/>
                  </a:cubicBezTo>
                  <a:cubicBezTo>
                    <a:pt x="5057141" y="760033"/>
                    <a:pt x="5031614" y="759461"/>
                    <a:pt x="5006086" y="760795"/>
                  </a:cubicBezTo>
                  <a:cubicBezTo>
                    <a:pt x="4990465" y="761557"/>
                    <a:pt x="4974082" y="769367"/>
                    <a:pt x="4959602" y="766509"/>
                  </a:cubicBezTo>
                  <a:cubicBezTo>
                    <a:pt x="4930075" y="760985"/>
                    <a:pt x="4900546" y="773367"/>
                    <a:pt x="4871019" y="763081"/>
                  </a:cubicBezTo>
                  <a:cubicBezTo>
                    <a:pt x="4861873" y="760033"/>
                    <a:pt x="4849300" y="767653"/>
                    <a:pt x="4838250" y="768033"/>
                  </a:cubicBezTo>
                  <a:cubicBezTo>
                    <a:pt x="4810627" y="768985"/>
                    <a:pt x="4783004" y="768795"/>
                    <a:pt x="4755381" y="768605"/>
                  </a:cubicBezTo>
                  <a:cubicBezTo>
                    <a:pt x="4730614" y="768415"/>
                    <a:pt x="4704895" y="771081"/>
                    <a:pt x="4681083" y="765747"/>
                  </a:cubicBezTo>
                  <a:cubicBezTo>
                    <a:pt x="4656126" y="760033"/>
                    <a:pt x="4633647" y="760795"/>
                    <a:pt x="4609452" y="767271"/>
                  </a:cubicBezTo>
                  <a:cubicBezTo>
                    <a:pt x="4592878" y="771653"/>
                    <a:pt x="4575351" y="772225"/>
                    <a:pt x="4558207" y="773557"/>
                  </a:cubicBezTo>
                  <a:cubicBezTo>
                    <a:pt x="4539728" y="775081"/>
                    <a:pt x="4519343" y="771081"/>
                    <a:pt x="4502579" y="777367"/>
                  </a:cubicBezTo>
                  <a:cubicBezTo>
                    <a:pt x="4452665" y="796038"/>
                    <a:pt x="4401419" y="800038"/>
                    <a:pt x="4349222" y="800038"/>
                  </a:cubicBezTo>
                  <a:cubicBezTo>
                    <a:pt x="4339695" y="800038"/>
                    <a:pt x="4329979" y="797372"/>
                    <a:pt x="4320837" y="794514"/>
                  </a:cubicBezTo>
                  <a:cubicBezTo>
                    <a:pt x="4267493" y="777367"/>
                    <a:pt x="4213961" y="778891"/>
                    <a:pt x="4159667" y="789370"/>
                  </a:cubicBezTo>
                  <a:cubicBezTo>
                    <a:pt x="4148427" y="791656"/>
                    <a:pt x="4135854" y="792038"/>
                    <a:pt x="4124614" y="789752"/>
                  </a:cubicBezTo>
                  <a:cubicBezTo>
                    <a:pt x="4092989" y="783083"/>
                    <a:pt x="4062318" y="772033"/>
                    <a:pt x="4030503" y="767271"/>
                  </a:cubicBezTo>
                  <a:cubicBezTo>
                    <a:pt x="3977925" y="759461"/>
                    <a:pt x="3932394" y="785749"/>
                    <a:pt x="3885338" y="802896"/>
                  </a:cubicBezTo>
                  <a:cubicBezTo>
                    <a:pt x="3840569" y="819089"/>
                    <a:pt x="3802467" y="855666"/>
                    <a:pt x="3749506" y="847473"/>
                  </a:cubicBezTo>
                  <a:cubicBezTo>
                    <a:pt x="3744173" y="846711"/>
                    <a:pt x="3738267" y="851856"/>
                    <a:pt x="3732361" y="853190"/>
                  </a:cubicBezTo>
                  <a:cubicBezTo>
                    <a:pt x="3716168" y="856810"/>
                    <a:pt x="3699976" y="861190"/>
                    <a:pt x="3683591" y="862906"/>
                  </a:cubicBezTo>
                  <a:cubicBezTo>
                    <a:pt x="3663589" y="865192"/>
                    <a:pt x="3643204" y="864430"/>
                    <a:pt x="3623201" y="866334"/>
                  </a:cubicBezTo>
                  <a:cubicBezTo>
                    <a:pt x="3597482" y="868620"/>
                    <a:pt x="3572146" y="874716"/>
                    <a:pt x="3546617" y="874716"/>
                  </a:cubicBezTo>
                  <a:cubicBezTo>
                    <a:pt x="3526042" y="874716"/>
                    <a:pt x="3505657" y="867668"/>
                    <a:pt x="3485275" y="864238"/>
                  </a:cubicBezTo>
                  <a:cubicBezTo>
                    <a:pt x="3456508" y="859476"/>
                    <a:pt x="3424883" y="860810"/>
                    <a:pt x="3399546" y="848618"/>
                  </a:cubicBezTo>
                  <a:cubicBezTo>
                    <a:pt x="3372495" y="835663"/>
                    <a:pt x="3346776" y="829757"/>
                    <a:pt x="3318771" y="833757"/>
                  </a:cubicBezTo>
                  <a:cubicBezTo>
                    <a:pt x="3309437" y="835091"/>
                    <a:pt x="3297434" y="843093"/>
                    <a:pt x="3293244" y="851284"/>
                  </a:cubicBezTo>
                  <a:cubicBezTo>
                    <a:pt x="3283908" y="869572"/>
                    <a:pt x="3271145" y="872812"/>
                    <a:pt x="3253809" y="866524"/>
                  </a:cubicBezTo>
                  <a:cubicBezTo>
                    <a:pt x="3238758" y="861190"/>
                    <a:pt x="3220280" y="858524"/>
                    <a:pt x="3209993" y="848235"/>
                  </a:cubicBezTo>
                  <a:cubicBezTo>
                    <a:pt x="3180844" y="819089"/>
                    <a:pt x="3143695" y="818136"/>
                    <a:pt x="3107500" y="810326"/>
                  </a:cubicBezTo>
                  <a:cubicBezTo>
                    <a:pt x="3085403" y="805562"/>
                    <a:pt x="3064827" y="805372"/>
                    <a:pt x="3042728" y="808610"/>
                  </a:cubicBezTo>
                  <a:cubicBezTo>
                    <a:pt x="2994722" y="815850"/>
                    <a:pt x="2948047" y="805562"/>
                    <a:pt x="2901943" y="792418"/>
                  </a:cubicBezTo>
                  <a:cubicBezTo>
                    <a:pt x="2871462" y="783655"/>
                    <a:pt x="2840219" y="778321"/>
                    <a:pt x="2809930" y="769367"/>
                  </a:cubicBezTo>
                  <a:cubicBezTo>
                    <a:pt x="2787259" y="762509"/>
                    <a:pt x="2764590" y="754316"/>
                    <a:pt x="2743826" y="743268"/>
                  </a:cubicBezTo>
                  <a:cubicBezTo>
                    <a:pt x="2713723" y="727073"/>
                    <a:pt x="2687436" y="702689"/>
                    <a:pt x="2649143" y="709167"/>
                  </a:cubicBezTo>
                  <a:cubicBezTo>
                    <a:pt x="2615421" y="714881"/>
                    <a:pt x="2584942" y="702881"/>
                    <a:pt x="2554079" y="691450"/>
                  </a:cubicBezTo>
                  <a:cubicBezTo>
                    <a:pt x="2531409" y="683068"/>
                    <a:pt x="2508742" y="674494"/>
                    <a:pt x="2485307" y="669160"/>
                  </a:cubicBezTo>
                  <a:cubicBezTo>
                    <a:pt x="2457492" y="662873"/>
                    <a:pt x="2426059" y="665541"/>
                    <a:pt x="2401292" y="653919"/>
                  </a:cubicBezTo>
                  <a:cubicBezTo>
                    <a:pt x="2375383" y="641727"/>
                    <a:pt x="2353859" y="649919"/>
                    <a:pt x="2330806" y="653349"/>
                  </a:cubicBezTo>
                  <a:cubicBezTo>
                    <a:pt x="2294039" y="658683"/>
                    <a:pt x="2257459" y="668590"/>
                    <a:pt x="2220312" y="656015"/>
                  </a:cubicBezTo>
                  <a:cubicBezTo>
                    <a:pt x="2175163" y="640775"/>
                    <a:pt x="2130393" y="624392"/>
                    <a:pt x="2085054" y="609914"/>
                  </a:cubicBezTo>
                  <a:cubicBezTo>
                    <a:pt x="2067525" y="604387"/>
                    <a:pt x="2048668" y="602101"/>
                    <a:pt x="2030378" y="599625"/>
                  </a:cubicBezTo>
                  <a:cubicBezTo>
                    <a:pt x="2013043" y="597529"/>
                    <a:pt x="1992279" y="602863"/>
                    <a:pt x="1978940" y="594863"/>
                  </a:cubicBezTo>
                  <a:cubicBezTo>
                    <a:pt x="1944649" y="574288"/>
                    <a:pt x="1909408" y="564192"/>
                    <a:pt x="1869780" y="564192"/>
                  </a:cubicBezTo>
                  <a:cubicBezTo>
                    <a:pt x="1854920" y="564192"/>
                    <a:pt x="1840441" y="555618"/>
                    <a:pt x="1825393" y="554094"/>
                  </a:cubicBezTo>
                  <a:cubicBezTo>
                    <a:pt x="1804816" y="552190"/>
                    <a:pt x="1781194" y="547045"/>
                    <a:pt x="1763287" y="554286"/>
                  </a:cubicBezTo>
                  <a:cubicBezTo>
                    <a:pt x="1721185" y="571430"/>
                    <a:pt x="1687086" y="557142"/>
                    <a:pt x="1650317" y="540187"/>
                  </a:cubicBezTo>
                  <a:cubicBezTo>
                    <a:pt x="1614120" y="523423"/>
                    <a:pt x="1576019" y="510088"/>
                    <a:pt x="1537537" y="499038"/>
                  </a:cubicBezTo>
                  <a:cubicBezTo>
                    <a:pt x="1523059" y="495038"/>
                    <a:pt x="1505724" y="501706"/>
                    <a:pt x="1489720" y="503038"/>
                  </a:cubicBezTo>
                  <a:cubicBezTo>
                    <a:pt x="1484004" y="503420"/>
                    <a:pt x="1477717" y="503992"/>
                    <a:pt x="1472575" y="502086"/>
                  </a:cubicBezTo>
                  <a:cubicBezTo>
                    <a:pt x="1422854" y="483797"/>
                    <a:pt x="1372368" y="469891"/>
                    <a:pt x="1318456" y="479415"/>
                  </a:cubicBezTo>
                  <a:cubicBezTo>
                    <a:pt x="1313504" y="480369"/>
                    <a:pt x="1307978" y="478273"/>
                    <a:pt x="1303024" y="476939"/>
                  </a:cubicBezTo>
                  <a:cubicBezTo>
                    <a:pt x="1278829" y="470081"/>
                    <a:pt x="1255206" y="459223"/>
                    <a:pt x="1230633" y="456746"/>
                  </a:cubicBezTo>
                  <a:cubicBezTo>
                    <a:pt x="1170051" y="450650"/>
                    <a:pt x="1109091" y="448172"/>
                    <a:pt x="1048125" y="444172"/>
                  </a:cubicBezTo>
                  <a:cubicBezTo>
                    <a:pt x="1044315" y="443982"/>
                    <a:pt x="1040315" y="443982"/>
                    <a:pt x="1036887" y="442648"/>
                  </a:cubicBezTo>
                  <a:cubicBezTo>
                    <a:pt x="1014406" y="434456"/>
                    <a:pt x="994785" y="437124"/>
                    <a:pt x="975733" y="452744"/>
                  </a:cubicBezTo>
                  <a:cubicBezTo>
                    <a:pt x="967350" y="459603"/>
                    <a:pt x="955920" y="463223"/>
                    <a:pt x="945444" y="467033"/>
                  </a:cubicBezTo>
                  <a:cubicBezTo>
                    <a:pt x="930011" y="472749"/>
                    <a:pt x="914200" y="478273"/>
                    <a:pt x="898198" y="481893"/>
                  </a:cubicBezTo>
                  <a:cubicBezTo>
                    <a:pt x="882384" y="485321"/>
                    <a:pt x="865430" y="490084"/>
                    <a:pt x="850189" y="487417"/>
                  </a:cubicBezTo>
                  <a:cubicBezTo>
                    <a:pt x="822756" y="482655"/>
                    <a:pt x="796655" y="471987"/>
                    <a:pt x="769605" y="464937"/>
                  </a:cubicBezTo>
                  <a:cubicBezTo>
                    <a:pt x="760270" y="462461"/>
                    <a:pt x="749982" y="462843"/>
                    <a:pt x="740268" y="462651"/>
                  </a:cubicBezTo>
                  <a:cubicBezTo>
                    <a:pt x="717977" y="462081"/>
                    <a:pt x="695116" y="467605"/>
                    <a:pt x="674923" y="451792"/>
                  </a:cubicBezTo>
                  <a:cubicBezTo>
                    <a:pt x="656255" y="436934"/>
                    <a:pt x="637392" y="441314"/>
                    <a:pt x="617772" y="452554"/>
                  </a:cubicBezTo>
                  <a:cubicBezTo>
                    <a:pt x="603673" y="460557"/>
                    <a:pt x="587672" y="466843"/>
                    <a:pt x="571860" y="469891"/>
                  </a:cubicBezTo>
                  <a:cubicBezTo>
                    <a:pt x="550141" y="474081"/>
                    <a:pt x="528615" y="475797"/>
                    <a:pt x="505182" y="473319"/>
                  </a:cubicBezTo>
                  <a:cubicBezTo>
                    <a:pt x="488607" y="471605"/>
                    <a:pt x="475081" y="470843"/>
                    <a:pt x="462126" y="460747"/>
                  </a:cubicBezTo>
                  <a:cubicBezTo>
                    <a:pt x="460032" y="459223"/>
                    <a:pt x="456222" y="458841"/>
                    <a:pt x="453364" y="459033"/>
                  </a:cubicBezTo>
                  <a:cubicBezTo>
                    <a:pt x="415835" y="462271"/>
                    <a:pt x="378686" y="460557"/>
                    <a:pt x="340774" y="458268"/>
                  </a:cubicBezTo>
                  <a:cubicBezTo>
                    <a:pt x="292579" y="455222"/>
                    <a:pt x="241901" y="464175"/>
                    <a:pt x="200182" y="496180"/>
                  </a:cubicBezTo>
                  <a:cubicBezTo>
                    <a:pt x="194085" y="500944"/>
                    <a:pt x="184941" y="503038"/>
                    <a:pt x="176939" y="504182"/>
                  </a:cubicBezTo>
                  <a:cubicBezTo>
                    <a:pt x="139219" y="509134"/>
                    <a:pt x="101308" y="512564"/>
                    <a:pt x="63587" y="518088"/>
                  </a:cubicBezTo>
                  <a:cubicBezTo>
                    <a:pt x="43012" y="521137"/>
                    <a:pt x="21486" y="523805"/>
                    <a:pt x="2817" y="532187"/>
                  </a:cubicBezTo>
                  <a:lnTo>
                    <a:pt x="0" y="53331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3C5C6B36-2238-4BBF-87F8-B1B3F5DD560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 flipH="1">
              <a:off x="715166" y="2991642"/>
              <a:ext cx="6858001" cy="874716"/>
            </a:xfrm>
            <a:custGeom>
              <a:avLst/>
              <a:gdLst>
                <a:gd name="connsiteX0" fmla="*/ 0 w 6858001"/>
                <a:gd name="connsiteY0" fmla="*/ 533314 h 874716"/>
                <a:gd name="connsiteX1" fmla="*/ 0 w 6858001"/>
                <a:gd name="connsiteY1" fmla="*/ 69206 h 874716"/>
                <a:gd name="connsiteX2" fmla="*/ 21486 w 6858001"/>
                <a:gd name="connsiteY2" fmla="*/ 71924 h 874716"/>
                <a:gd name="connsiteX3" fmla="*/ 228948 w 6858001"/>
                <a:gd name="connsiteY3" fmla="*/ 88116 h 874716"/>
                <a:gd name="connsiteX4" fmla="*/ 313533 w 6858001"/>
                <a:gd name="connsiteY4" fmla="*/ 62779 h 874716"/>
                <a:gd name="connsiteX5" fmla="*/ 338870 w 6858001"/>
                <a:gd name="connsiteY5" fmla="*/ 62207 h 874716"/>
                <a:gd name="connsiteX6" fmla="*/ 395640 w 6858001"/>
                <a:gd name="connsiteY6" fmla="*/ 72114 h 874716"/>
                <a:gd name="connsiteX7" fmla="*/ 512802 w 6858001"/>
                <a:gd name="connsiteY7" fmla="*/ 65446 h 874716"/>
                <a:gd name="connsiteX8" fmla="*/ 556047 w 6858001"/>
                <a:gd name="connsiteY8" fmla="*/ 55349 h 874716"/>
                <a:gd name="connsiteX9" fmla="*/ 580050 w 6858001"/>
                <a:gd name="connsiteY9" fmla="*/ 48871 h 874716"/>
                <a:gd name="connsiteX10" fmla="*/ 703308 w 6858001"/>
                <a:gd name="connsiteY10" fmla="*/ 30964 h 874716"/>
                <a:gd name="connsiteX11" fmla="*/ 758174 w 6858001"/>
                <a:gd name="connsiteY11" fmla="*/ 11724 h 874716"/>
                <a:gd name="connsiteX12" fmla="*/ 773035 w 6858001"/>
                <a:gd name="connsiteY12" fmla="*/ 8866 h 874716"/>
                <a:gd name="connsiteX13" fmla="*/ 854379 w 6858001"/>
                <a:gd name="connsiteY13" fmla="*/ 16866 h 874716"/>
                <a:gd name="connsiteX14" fmla="*/ 915343 w 6858001"/>
                <a:gd name="connsiteY14" fmla="*/ 47919 h 874716"/>
                <a:gd name="connsiteX15" fmla="*/ 927155 w 6858001"/>
                <a:gd name="connsiteY15" fmla="*/ 58397 h 874716"/>
                <a:gd name="connsiteX16" fmla="*/ 1097087 w 6858001"/>
                <a:gd name="connsiteY16" fmla="*/ 54777 h 874716"/>
                <a:gd name="connsiteX17" fmla="*/ 1123185 w 6858001"/>
                <a:gd name="connsiteY17" fmla="*/ 50395 h 874716"/>
                <a:gd name="connsiteX18" fmla="*/ 1249302 w 6858001"/>
                <a:gd name="connsiteY18" fmla="*/ 68684 h 874716"/>
                <a:gd name="connsiteX19" fmla="*/ 1286069 w 6858001"/>
                <a:gd name="connsiteY19" fmla="*/ 72304 h 874716"/>
                <a:gd name="connsiteX20" fmla="*/ 1417899 w 6858001"/>
                <a:gd name="connsiteY20" fmla="*/ 88688 h 874716"/>
                <a:gd name="connsiteX21" fmla="*/ 1436568 w 6858001"/>
                <a:gd name="connsiteY21" fmla="*/ 73448 h 874716"/>
                <a:gd name="connsiteX22" fmla="*/ 1490292 w 6858001"/>
                <a:gd name="connsiteY22" fmla="*/ 35154 h 874716"/>
                <a:gd name="connsiteX23" fmla="*/ 1596213 w 6858001"/>
                <a:gd name="connsiteY23" fmla="*/ 1245 h 874716"/>
                <a:gd name="connsiteX24" fmla="*/ 1624980 w 6858001"/>
                <a:gd name="connsiteY24" fmla="*/ 3150 h 874716"/>
                <a:gd name="connsiteX25" fmla="*/ 1697753 w 6858001"/>
                <a:gd name="connsiteY25" fmla="*/ 59731 h 874716"/>
                <a:gd name="connsiteX26" fmla="*/ 1733188 w 6858001"/>
                <a:gd name="connsiteY26" fmla="*/ 82400 h 874716"/>
                <a:gd name="connsiteX27" fmla="*/ 1833775 w 6858001"/>
                <a:gd name="connsiteY27" fmla="*/ 124121 h 874716"/>
                <a:gd name="connsiteX28" fmla="*/ 1842158 w 6858001"/>
                <a:gd name="connsiteY28" fmla="*/ 131742 h 874716"/>
                <a:gd name="connsiteX29" fmla="*/ 1916454 w 6858001"/>
                <a:gd name="connsiteY29" fmla="*/ 222233 h 874716"/>
                <a:gd name="connsiteX30" fmla="*/ 1933219 w 6858001"/>
                <a:gd name="connsiteY30" fmla="*/ 237663 h 874716"/>
                <a:gd name="connsiteX31" fmla="*/ 1953413 w 6858001"/>
                <a:gd name="connsiteY31" fmla="*/ 261668 h 874716"/>
                <a:gd name="connsiteX32" fmla="*/ 2016469 w 6858001"/>
                <a:gd name="connsiteY32" fmla="*/ 308151 h 874716"/>
                <a:gd name="connsiteX33" fmla="*/ 2094578 w 6858001"/>
                <a:gd name="connsiteY33" fmla="*/ 323010 h 874716"/>
                <a:gd name="connsiteX34" fmla="*/ 2188879 w 6858001"/>
                <a:gd name="connsiteY34" fmla="*/ 345681 h 874716"/>
                <a:gd name="connsiteX35" fmla="*/ 2228314 w 6858001"/>
                <a:gd name="connsiteY35" fmla="*/ 360921 h 874716"/>
                <a:gd name="connsiteX36" fmla="*/ 2334044 w 6858001"/>
                <a:gd name="connsiteY36" fmla="*/ 389878 h 874716"/>
                <a:gd name="connsiteX37" fmla="*/ 2409485 w 6858001"/>
                <a:gd name="connsiteY37" fmla="*/ 414263 h 874716"/>
                <a:gd name="connsiteX38" fmla="*/ 2518264 w 6858001"/>
                <a:gd name="connsiteY38" fmla="*/ 428552 h 874716"/>
                <a:gd name="connsiteX39" fmla="*/ 2571034 w 6858001"/>
                <a:gd name="connsiteY39" fmla="*/ 429122 h 874716"/>
                <a:gd name="connsiteX40" fmla="*/ 2668001 w 6858001"/>
                <a:gd name="connsiteY40" fmla="*/ 502276 h 874716"/>
                <a:gd name="connsiteX41" fmla="*/ 2745348 w 6858001"/>
                <a:gd name="connsiteY41" fmla="*/ 550666 h 874716"/>
                <a:gd name="connsiteX42" fmla="*/ 2826694 w 6858001"/>
                <a:gd name="connsiteY42" fmla="*/ 527233 h 874716"/>
                <a:gd name="connsiteX43" fmla="*/ 2848793 w 6858001"/>
                <a:gd name="connsiteY43" fmla="*/ 505134 h 874716"/>
                <a:gd name="connsiteX44" fmla="*/ 2982148 w 6858001"/>
                <a:gd name="connsiteY44" fmla="*/ 484179 h 874716"/>
                <a:gd name="connsiteX45" fmla="*/ 3172654 w 6858001"/>
                <a:gd name="connsiteY45" fmla="*/ 483417 h 874716"/>
                <a:gd name="connsiteX46" fmla="*/ 3489467 w 6858001"/>
                <a:gd name="connsiteY46" fmla="*/ 435790 h 874716"/>
                <a:gd name="connsiteX47" fmla="*/ 3544713 w 6858001"/>
                <a:gd name="connsiteY47" fmla="*/ 413691 h 874716"/>
                <a:gd name="connsiteX48" fmla="*/ 3606817 w 6858001"/>
                <a:gd name="connsiteY48" fmla="*/ 408167 h 874716"/>
                <a:gd name="connsiteX49" fmla="*/ 3630632 w 6858001"/>
                <a:gd name="connsiteY49" fmla="*/ 421693 h 874716"/>
                <a:gd name="connsiteX50" fmla="*/ 3734837 w 6858001"/>
                <a:gd name="connsiteY50" fmla="*/ 441886 h 874716"/>
                <a:gd name="connsiteX51" fmla="*/ 3754652 w 6858001"/>
                <a:gd name="connsiteY51" fmla="*/ 442268 h 874716"/>
                <a:gd name="connsiteX52" fmla="*/ 3822472 w 6858001"/>
                <a:gd name="connsiteY52" fmla="*/ 433694 h 874716"/>
                <a:gd name="connsiteX53" fmla="*/ 3885338 w 6858001"/>
                <a:gd name="connsiteY53" fmla="*/ 428742 h 874716"/>
                <a:gd name="connsiteX54" fmla="*/ 4043839 w 6858001"/>
                <a:gd name="connsiteY54" fmla="*/ 444934 h 874716"/>
                <a:gd name="connsiteX55" fmla="*/ 4165383 w 6858001"/>
                <a:gd name="connsiteY55" fmla="*/ 441124 h 874716"/>
                <a:gd name="connsiteX56" fmla="*/ 4221391 w 6858001"/>
                <a:gd name="connsiteY56" fmla="*/ 444934 h 874716"/>
                <a:gd name="connsiteX57" fmla="*/ 4253014 w 6858001"/>
                <a:gd name="connsiteY57" fmla="*/ 450650 h 874716"/>
                <a:gd name="connsiteX58" fmla="*/ 4324645 w 6858001"/>
                <a:gd name="connsiteY58" fmla="*/ 490466 h 874716"/>
                <a:gd name="connsiteX59" fmla="*/ 4363890 w 6858001"/>
                <a:gd name="connsiteY59" fmla="*/ 499420 h 874716"/>
                <a:gd name="connsiteX60" fmla="*/ 4482004 w 6858001"/>
                <a:gd name="connsiteY60" fmla="*/ 498658 h 874716"/>
                <a:gd name="connsiteX61" fmla="*/ 4659174 w 6858001"/>
                <a:gd name="connsiteY61" fmla="*/ 438648 h 874716"/>
                <a:gd name="connsiteX62" fmla="*/ 4677655 w 6858001"/>
                <a:gd name="connsiteY62" fmla="*/ 430646 h 874716"/>
                <a:gd name="connsiteX63" fmla="*/ 4767764 w 6858001"/>
                <a:gd name="connsiteY63" fmla="*/ 420739 h 874716"/>
                <a:gd name="connsiteX64" fmla="*/ 4828916 w 6858001"/>
                <a:gd name="connsiteY64" fmla="*/ 434266 h 874716"/>
                <a:gd name="connsiteX65" fmla="*/ 4912168 w 6858001"/>
                <a:gd name="connsiteY65" fmla="*/ 462271 h 874716"/>
                <a:gd name="connsiteX66" fmla="*/ 4987037 w 6858001"/>
                <a:gd name="connsiteY66" fmla="*/ 485703 h 874716"/>
                <a:gd name="connsiteX67" fmla="*/ 5041521 w 6858001"/>
                <a:gd name="connsiteY67" fmla="*/ 512182 h 874716"/>
                <a:gd name="connsiteX68" fmla="*/ 5166113 w 6858001"/>
                <a:gd name="connsiteY68" fmla="*/ 531615 h 874716"/>
                <a:gd name="connsiteX69" fmla="*/ 5179067 w 6858001"/>
                <a:gd name="connsiteY69" fmla="*/ 534853 h 874716"/>
                <a:gd name="connsiteX70" fmla="*/ 5272796 w 6858001"/>
                <a:gd name="connsiteY70" fmla="*/ 511230 h 874716"/>
                <a:gd name="connsiteX71" fmla="*/ 5385384 w 6858001"/>
                <a:gd name="connsiteY71" fmla="*/ 487227 h 874716"/>
                <a:gd name="connsiteX72" fmla="*/ 5425582 w 6858001"/>
                <a:gd name="connsiteY72" fmla="*/ 495418 h 874716"/>
                <a:gd name="connsiteX73" fmla="*/ 5480637 w 6858001"/>
                <a:gd name="connsiteY73" fmla="*/ 507040 h 874716"/>
                <a:gd name="connsiteX74" fmla="*/ 5531693 w 6858001"/>
                <a:gd name="connsiteY74" fmla="*/ 500944 h 874716"/>
                <a:gd name="connsiteX75" fmla="*/ 5562746 w 6858001"/>
                <a:gd name="connsiteY75" fmla="*/ 500372 h 874716"/>
                <a:gd name="connsiteX76" fmla="*/ 5704483 w 6858001"/>
                <a:gd name="connsiteY76" fmla="*/ 571620 h 874716"/>
                <a:gd name="connsiteX77" fmla="*/ 5740488 w 6858001"/>
                <a:gd name="connsiteY77" fmla="*/ 577526 h 874716"/>
                <a:gd name="connsiteX78" fmla="*/ 5760873 w 6858001"/>
                <a:gd name="connsiteY78" fmla="*/ 586291 h 874716"/>
                <a:gd name="connsiteX79" fmla="*/ 5883751 w 6858001"/>
                <a:gd name="connsiteY79" fmla="*/ 674686 h 874716"/>
                <a:gd name="connsiteX80" fmla="*/ 5935949 w 6858001"/>
                <a:gd name="connsiteY80" fmla="*/ 692592 h 874716"/>
                <a:gd name="connsiteX81" fmla="*/ 5993291 w 6858001"/>
                <a:gd name="connsiteY81" fmla="*/ 688972 h 874716"/>
                <a:gd name="connsiteX82" fmla="*/ 6026440 w 6858001"/>
                <a:gd name="connsiteY82" fmla="*/ 682496 h 874716"/>
                <a:gd name="connsiteX83" fmla="*/ 6108738 w 6858001"/>
                <a:gd name="connsiteY83" fmla="*/ 626296 h 874716"/>
                <a:gd name="connsiteX84" fmla="*/ 6155602 w 6858001"/>
                <a:gd name="connsiteY84" fmla="*/ 628202 h 874716"/>
                <a:gd name="connsiteX85" fmla="*/ 6228756 w 6858001"/>
                <a:gd name="connsiteY85" fmla="*/ 666873 h 874716"/>
                <a:gd name="connsiteX86" fmla="*/ 6361539 w 6858001"/>
                <a:gd name="connsiteY86" fmla="*/ 684210 h 874716"/>
                <a:gd name="connsiteX87" fmla="*/ 6428979 w 6858001"/>
                <a:gd name="connsiteY87" fmla="*/ 630106 h 874716"/>
                <a:gd name="connsiteX88" fmla="*/ 6463840 w 6858001"/>
                <a:gd name="connsiteY88" fmla="*/ 578098 h 874716"/>
                <a:gd name="connsiteX89" fmla="*/ 6564620 w 6858001"/>
                <a:gd name="connsiteY89" fmla="*/ 517708 h 874716"/>
                <a:gd name="connsiteX90" fmla="*/ 6588625 w 6858001"/>
                <a:gd name="connsiteY90" fmla="*/ 540187 h 874716"/>
                <a:gd name="connsiteX91" fmla="*/ 6662541 w 6858001"/>
                <a:gd name="connsiteY91" fmla="*/ 549714 h 874716"/>
                <a:gd name="connsiteX92" fmla="*/ 6742552 w 6858001"/>
                <a:gd name="connsiteY92" fmla="*/ 548952 h 874716"/>
                <a:gd name="connsiteX93" fmla="*/ 6812063 w 6858001"/>
                <a:gd name="connsiteY93" fmla="*/ 568430 h 874716"/>
                <a:gd name="connsiteX94" fmla="*/ 6858001 w 6858001"/>
                <a:gd name="connsiteY94" fmla="*/ 562267 h 874716"/>
                <a:gd name="connsiteX95" fmla="*/ 6858001 w 6858001"/>
                <a:gd name="connsiteY95" fmla="*/ 734520 h 874716"/>
                <a:gd name="connsiteX96" fmla="*/ 6815516 w 6858001"/>
                <a:gd name="connsiteY96" fmla="*/ 744220 h 874716"/>
                <a:gd name="connsiteX97" fmla="*/ 6748458 w 6858001"/>
                <a:gd name="connsiteY97" fmla="*/ 763271 h 874716"/>
                <a:gd name="connsiteX98" fmla="*/ 6584812 w 6858001"/>
                <a:gd name="connsiteY98" fmla="*/ 784797 h 874716"/>
                <a:gd name="connsiteX99" fmla="*/ 6415833 w 6858001"/>
                <a:gd name="connsiteY99" fmla="*/ 805562 h 874716"/>
                <a:gd name="connsiteX100" fmla="*/ 6323058 w 6858001"/>
                <a:gd name="connsiteY100" fmla="*/ 812420 h 874716"/>
                <a:gd name="connsiteX101" fmla="*/ 6242093 w 6858001"/>
                <a:gd name="connsiteY101" fmla="*/ 823281 h 874716"/>
                <a:gd name="connsiteX102" fmla="*/ 6171605 w 6858001"/>
                <a:gd name="connsiteY102" fmla="*/ 830139 h 874716"/>
                <a:gd name="connsiteX103" fmla="*/ 6059397 w 6858001"/>
                <a:gd name="connsiteY103" fmla="*/ 844045 h 874716"/>
                <a:gd name="connsiteX104" fmla="*/ 6012723 w 6858001"/>
                <a:gd name="connsiteY104" fmla="*/ 847665 h 874716"/>
                <a:gd name="connsiteX105" fmla="*/ 5902610 w 6858001"/>
                <a:gd name="connsiteY105" fmla="*/ 847473 h 874716"/>
                <a:gd name="connsiteX106" fmla="*/ 5864318 w 6858001"/>
                <a:gd name="connsiteY106" fmla="*/ 845569 h 874716"/>
                <a:gd name="connsiteX107" fmla="*/ 5790592 w 6858001"/>
                <a:gd name="connsiteY107" fmla="*/ 821947 h 874716"/>
                <a:gd name="connsiteX108" fmla="*/ 5781830 w 6858001"/>
                <a:gd name="connsiteY108" fmla="*/ 820233 h 874716"/>
                <a:gd name="connsiteX109" fmla="*/ 5733440 w 6858001"/>
                <a:gd name="connsiteY109" fmla="*/ 810896 h 874716"/>
                <a:gd name="connsiteX110" fmla="*/ 5706959 w 6858001"/>
                <a:gd name="connsiteY110" fmla="*/ 807848 h 874716"/>
                <a:gd name="connsiteX111" fmla="*/ 5606372 w 6858001"/>
                <a:gd name="connsiteY111" fmla="*/ 788417 h 874716"/>
                <a:gd name="connsiteX112" fmla="*/ 5548460 w 6858001"/>
                <a:gd name="connsiteY112" fmla="*/ 779273 h 874716"/>
                <a:gd name="connsiteX113" fmla="*/ 5501594 w 6858001"/>
                <a:gd name="connsiteY113" fmla="*/ 780607 h 874716"/>
                <a:gd name="connsiteX114" fmla="*/ 5419295 w 6858001"/>
                <a:gd name="connsiteY114" fmla="*/ 782321 h 874716"/>
                <a:gd name="connsiteX115" fmla="*/ 5393005 w 6858001"/>
                <a:gd name="connsiteY115" fmla="*/ 786703 h 874716"/>
                <a:gd name="connsiteX116" fmla="*/ 5274129 w 6858001"/>
                <a:gd name="connsiteY116" fmla="*/ 774129 h 874716"/>
                <a:gd name="connsiteX117" fmla="*/ 5206308 w 6858001"/>
                <a:gd name="connsiteY117" fmla="*/ 773177 h 874716"/>
                <a:gd name="connsiteX118" fmla="*/ 5129916 w 6858001"/>
                <a:gd name="connsiteY118" fmla="*/ 757554 h 874716"/>
                <a:gd name="connsiteX119" fmla="*/ 5107627 w 6858001"/>
                <a:gd name="connsiteY119" fmla="*/ 758316 h 874716"/>
                <a:gd name="connsiteX120" fmla="*/ 5082670 w 6858001"/>
                <a:gd name="connsiteY120" fmla="*/ 759651 h 874716"/>
                <a:gd name="connsiteX121" fmla="*/ 5006086 w 6858001"/>
                <a:gd name="connsiteY121" fmla="*/ 760795 h 874716"/>
                <a:gd name="connsiteX122" fmla="*/ 4959602 w 6858001"/>
                <a:gd name="connsiteY122" fmla="*/ 766509 h 874716"/>
                <a:gd name="connsiteX123" fmla="*/ 4871019 w 6858001"/>
                <a:gd name="connsiteY123" fmla="*/ 763081 h 874716"/>
                <a:gd name="connsiteX124" fmla="*/ 4838250 w 6858001"/>
                <a:gd name="connsiteY124" fmla="*/ 768033 h 874716"/>
                <a:gd name="connsiteX125" fmla="*/ 4755381 w 6858001"/>
                <a:gd name="connsiteY125" fmla="*/ 768605 h 874716"/>
                <a:gd name="connsiteX126" fmla="*/ 4681083 w 6858001"/>
                <a:gd name="connsiteY126" fmla="*/ 765747 h 874716"/>
                <a:gd name="connsiteX127" fmla="*/ 4609452 w 6858001"/>
                <a:gd name="connsiteY127" fmla="*/ 767271 h 874716"/>
                <a:gd name="connsiteX128" fmla="*/ 4558207 w 6858001"/>
                <a:gd name="connsiteY128" fmla="*/ 773557 h 874716"/>
                <a:gd name="connsiteX129" fmla="*/ 4502579 w 6858001"/>
                <a:gd name="connsiteY129" fmla="*/ 777367 h 874716"/>
                <a:gd name="connsiteX130" fmla="*/ 4349222 w 6858001"/>
                <a:gd name="connsiteY130" fmla="*/ 800038 h 874716"/>
                <a:gd name="connsiteX131" fmla="*/ 4320837 w 6858001"/>
                <a:gd name="connsiteY131" fmla="*/ 794514 h 874716"/>
                <a:gd name="connsiteX132" fmla="*/ 4159667 w 6858001"/>
                <a:gd name="connsiteY132" fmla="*/ 789370 h 874716"/>
                <a:gd name="connsiteX133" fmla="*/ 4124614 w 6858001"/>
                <a:gd name="connsiteY133" fmla="*/ 789752 h 874716"/>
                <a:gd name="connsiteX134" fmla="*/ 4030503 w 6858001"/>
                <a:gd name="connsiteY134" fmla="*/ 767271 h 874716"/>
                <a:gd name="connsiteX135" fmla="*/ 3885338 w 6858001"/>
                <a:gd name="connsiteY135" fmla="*/ 802896 h 874716"/>
                <a:gd name="connsiteX136" fmla="*/ 3749506 w 6858001"/>
                <a:gd name="connsiteY136" fmla="*/ 847473 h 874716"/>
                <a:gd name="connsiteX137" fmla="*/ 3732361 w 6858001"/>
                <a:gd name="connsiteY137" fmla="*/ 853190 h 874716"/>
                <a:gd name="connsiteX138" fmla="*/ 3683591 w 6858001"/>
                <a:gd name="connsiteY138" fmla="*/ 862906 h 874716"/>
                <a:gd name="connsiteX139" fmla="*/ 3623201 w 6858001"/>
                <a:gd name="connsiteY139" fmla="*/ 866334 h 874716"/>
                <a:gd name="connsiteX140" fmla="*/ 3546617 w 6858001"/>
                <a:gd name="connsiteY140" fmla="*/ 874716 h 874716"/>
                <a:gd name="connsiteX141" fmla="*/ 3485275 w 6858001"/>
                <a:gd name="connsiteY141" fmla="*/ 864238 h 874716"/>
                <a:gd name="connsiteX142" fmla="*/ 3399546 w 6858001"/>
                <a:gd name="connsiteY142" fmla="*/ 848618 h 874716"/>
                <a:gd name="connsiteX143" fmla="*/ 3318771 w 6858001"/>
                <a:gd name="connsiteY143" fmla="*/ 833757 h 874716"/>
                <a:gd name="connsiteX144" fmla="*/ 3293244 w 6858001"/>
                <a:gd name="connsiteY144" fmla="*/ 851284 h 874716"/>
                <a:gd name="connsiteX145" fmla="*/ 3253809 w 6858001"/>
                <a:gd name="connsiteY145" fmla="*/ 866524 h 874716"/>
                <a:gd name="connsiteX146" fmla="*/ 3209993 w 6858001"/>
                <a:gd name="connsiteY146" fmla="*/ 848235 h 874716"/>
                <a:gd name="connsiteX147" fmla="*/ 3107500 w 6858001"/>
                <a:gd name="connsiteY147" fmla="*/ 810326 h 874716"/>
                <a:gd name="connsiteX148" fmla="*/ 3042728 w 6858001"/>
                <a:gd name="connsiteY148" fmla="*/ 808610 h 874716"/>
                <a:gd name="connsiteX149" fmla="*/ 2901943 w 6858001"/>
                <a:gd name="connsiteY149" fmla="*/ 792418 h 874716"/>
                <a:gd name="connsiteX150" fmla="*/ 2809930 w 6858001"/>
                <a:gd name="connsiteY150" fmla="*/ 769367 h 874716"/>
                <a:gd name="connsiteX151" fmla="*/ 2743826 w 6858001"/>
                <a:gd name="connsiteY151" fmla="*/ 743268 h 874716"/>
                <a:gd name="connsiteX152" fmla="*/ 2649143 w 6858001"/>
                <a:gd name="connsiteY152" fmla="*/ 709167 h 874716"/>
                <a:gd name="connsiteX153" fmla="*/ 2554079 w 6858001"/>
                <a:gd name="connsiteY153" fmla="*/ 691450 h 874716"/>
                <a:gd name="connsiteX154" fmla="*/ 2485307 w 6858001"/>
                <a:gd name="connsiteY154" fmla="*/ 669160 h 874716"/>
                <a:gd name="connsiteX155" fmla="*/ 2401292 w 6858001"/>
                <a:gd name="connsiteY155" fmla="*/ 653919 h 874716"/>
                <a:gd name="connsiteX156" fmla="*/ 2330806 w 6858001"/>
                <a:gd name="connsiteY156" fmla="*/ 653349 h 874716"/>
                <a:gd name="connsiteX157" fmla="*/ 2220312 w 6858001"/>
                <a:gd name="connsiteY157" fmla="*/ 656015 h 874716"/>
                <a:gd name="connsiteX158" fmla="*/ 2085054 w 6858001"/>
                <a:gd name="connsiteY158" fmla="*/ 609914 h 874716"/>
                <a:gd name="connsiteX159" fmla="*/ 2030378 w 6858001"/>
                <a:gd name="connsiteY159" fmla="*/ 599625 h 874716"/>
                <a:gd name="connsiteX160" fmla="*/ 1978940 w 6858001"/>
                <a:gd name="connsiteY160" fmla="*/ 594863 h 874716"/>
                <a:gd name="connsiteX161" fmla="*/ 1869780 w 6858001"/>
                <a:gd name="connsiteY161" fmla="*/ 564192 h 874716"/>
                <a:gd name="connsiteX162" fmla="*/ 1825393 w 6858001"/>
                <a:gd name="connsiteY162" fmla="*/ 554094 h 874716"/>
                <a:gd name="connsiteX163" fmla="*/ 1763287 w 6858001"/>
                <a:gd name="connsiteY163" fmla="*/ 554286 h 874716"/>
                <a:gd name="connsiteX164" fmla="*/ 1650317 w 6858001"/>
                <a:gd name="connsiteY164" fmla="*/ 540187 h 874716"/>
                <a:gd name="connsiteX165" fmla="*/ 1537537 w 6858001"/>
                <a:gd name="connsiteY165" fmla="*/ 499038 h 874716"/>
                <a:gd name="connsiteX166" fmla="*/ 1489720 w 6858001"/>
                <a:gd name="connsiteY166" fmla="*/ 503038 h 874716"/>
                <a:gd name="connsiteX167" fmla="*/ 1472575 w 6858001"/>
                <a:gd name="connsiteY167" fmla="*/ 502086 h 874716"/>
                <a:gd name="connsiteX168" fmla="*/ 1318456 w 6858001"/>
                <a:gd name="connsiteY168" fmla="*/ 479415 h 874716"/>
                <a:gd name="connsiteX169" fmla="*/ 1303024 w 6858001"/>
                <a:gd name="connsiteY169" fmla="*/ 476939 h 874716"/>
                <a:gd name="connsiteX170" fmla="*/ 1230633 w 6858001"/>
                <a:gd name="connsiteY170" fmla="*/ 456746 h 874716"/>
                <a:gd name="connsiteX171" fmla="*/ 1048125 w 6858001"/>
                <a:gd name="connsiteY171" fmla="*/ 444172 h 874716"/>
                <a:gd name="connsiteX172" fmla="*/ 1036887 w 6858001"/>
                <a:gd name="connsiteY172" fmla="*/ 442648 h 874716"/>
                <a:gd name="connsiteX173" fmla="*/ 975733 w 6858001"/>
                <a:gd name="connsiteY173" fmla="*/ 452744 h 874716"/>
                <a:gd name="connsiteX174" fmla="*/ 945444 w 6858001"/>
                <a:gd name="connsiteY174" fmla="*/ 467033 h 874716"/>
                <a:gd name="connsiteX175" fmla="*/ 898198 w 6858001"/>
                <a:gd name="connsiteY175" fmla="*/ 481893 h 874716"/>
                <a:gd name="connsiteX176" fmla="*/ 850189 w 6858001"/>
                <a:gd name="connsiteY176" fmla="*/ 487417 h 874716"/>
                <a:gd name="connsiteX177" fmla="*/ 769605 w 6858001"/>
                <a:gd name="connsiteY177" fmla="*/ 464937 h 874716"/>
                <a:gd name="connsiteX178" fmla="*/ 740268 w 6858001"/>
                <a:gd name="connsiteY178" fmla="*/ 462651 h 874716"/>
                <a:gd name="connsiteX179" fmla="*/ 674923 w 6858001"/>
                <a:gd name="connsiteY179" fmla="*/ 451792 h 874716"/>
                <a:gd name="connsiteX180" fmla="*/ 617772 w 6858001"/>
                <a:gd name="connsiteY180" fmla="*/ 452554 h 874716"/>
                <a:gd name="connsiteX181" fmla="*/ 571860 w 6858001"/>
                <a:gd name="connsiteY181" fmla="*/ 469891 h 874716"/>
                <a:gd name="connsiteX182" fmla="*/ 505182 w 6858001"/>
                <a:gd name="connsiteY182" fmla="*/ 473319 h 874716"/>
                <a:gd name="connsiteX183" fmla="*/ 462126 w 6858001"/>
                <a:gd name="connsiteY183" fmla="*/ 460747 h 874716"/>
                <a:gd name="connsiteX184" fmla="*/ 453364 w 6858001"/>
                <a:gd name="connsiteY184" fmla="*/ 459033 h 874716"/>
                <a:gd name="connsiteX185" fmla="*/ 340774 w 6858001"/>
                <a:gd name="connsiteY185" fmla="*/ 458268 h 874716"/>
                <a:gd name="connsiteX186" fmla="*/ 200182 w 6858001"/>
                <a:gd name="connsiteY186" fmla="*/ 496180 h 874716"/>
                <a:gd name="connsiteX187" fmla="*/ 176939 w 6858001"/>
                <a:gd name="connsiteY187" fmla="*/ 504182 h 874716"/>
                <a:gd name="connsiteX188" fmla="*/ 63587 w 6858001"/>
                <a:gd name="connsiteY188" fmla="*/ 518088 h 874716"/>
                <a:gd name="connsiteX189" fmla="*/ 2817 w 6858001"/>
                <a:gd name="connsiteY189" fmla="*/ 532187 h 874716"/>
                <a:gd name="connsiteX190" fmla="*/ 0 w 6858001"/>
                <a:gd name="connsiteY190" fmla="*/ 533314 h 8747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</a:cxnLst>
              <a:rect l="l" t="t" r="r" b="b"/>
              <a:pathLst>
                <a:path w="6858001" h="874716">
                  <a:moveTo>
                    <a:pt x="0" y="533314"/>
                  </a:moveTo>
                  <a:lnTo>
                    <a:pt x="0" y="69206"/>
                  </a:lnTo>
                  <a:lnTo>
                    <a:pt x="21486" y="71924"/>
                  </a:lnTo>
                  <a:cubicBezTo>
                    <a:pt x="92546" y="60493"/>
                    <a:pt x="159604" y="87354"/>
                    <a:pt x="228948" y="88116"/>
                  </a:cubicBezTo>
                  <a:cubicBezTo>
                    <a:pt x="260382" y="88496"/>
                    <a:pt x="291435" y="94592"/>
                    <a:pt x="313533" y="62779"/>
                  </a:cubicBezTo>
                  <a:cubicBezTo>
                    <a:pt x="316389" y="58587"/>
                    <a:pt x="330298" y="60873"/>
                    <a:pt x="338870" y="62207"/>
                  </a:cubicBezTo>
                  <a:cubicBezTo>
                    <a:pt x="357921" y="65066"/>
                    <a:pt x="376781" y="72304"/>
                    <a:pt x="395640" y="72114"/>
                  </a:cubicBezTo>
                  <a:cubicBezTo>
                    <a:pt x="434695" y="71924"/>
                    <a:pt x="473939" y="68876"/>
                    <a:pt x="512802" y="65446"/>
                  </a:cubicBezTo>
                  <a:cubicBezTo>
                    <a:pt x="527470" y="64112"/>
                    <a:pt x="541569" y="58969"/>
                    <a:pt x="556047" y="55349"/>
                  </a:cubicBezTo>
                  <a:cubicBezTo>
                    <a:pt x="564048" y="53253"/>
                    <a:pt x="572622" y="47729"/>
                    <a:pt x="580050" y="48871"/>
                  </a:cubicBezTo>
                  <a:cubicBezTo>
                    <a:pt x="623106" y="55539"/>
                    <a:pt x="662541" y="39157"/>
                    <a:pt x="703308" y="30964"/>
                  </a:cubicBezTo>
                  <a:cubicBezTo>
                    <a:pt x="722169" y="27154"/>
                    <a:pt x="739886" y="18010"/>
                    <a:pt x="758174" y="11724"/>
                  </a:cubicBezTo>
                  <a:cubicBezTo>
                    <a:pt x="762936" y="10008"/>
                    <a:pt x="768271" y="8484"/>
                    <a:pt x="773035" y="8866"/>
                  </a:cubicBezTo>
                  <a:cubicBezTo>
                    <a:pt x="800276" y="11152"/>
                    <a:pt x="827329" y="14390"/>
                    <a:pt x="854379" y="16866"/>
                  </a:cubicBezTo>
                  <a:cubicBezTo>
                    <a:pt x="878956" y="19152"/>
                    <a:pt x="903722" y="19914"/>
                    <a:pt x="915343" y="47919"/>
                  </a:cubicBezTo>
                  <a:cubicBezTo>
                    <a:pt x="917059" y="52301"/>
                    <a:pt x="922773" y="55539"/>
                    <a:pt x="927155" y="58397"/>
                  </a:cubicBezTo>
                  <a:cubicBezTo>
                    <a:pt x="994785" y="102405"/>
                    <a:pt x="1030980" y="101261"/>
                    <a:pt x="1097087" y="54777"/>
                  </a:cubicBezTo>
                  <a:cubicBezTo>
                    <a:pt x="1103945" y="50015"/>
                    <a:pt x="1118613" y="46585"/>
                    <a:pt x="1123185" y="50395"/>
                  </a:cubicBezTo>
                  <a:cubicBezTo>
                    <a:pt x="1162049" y="82020"/>
                    <a:pt x="1204532" y="78590"/>
                    <a:pt x="1249302" y="68684"/>
                  </a:cubicBezTo>
                  <a:cubicBezTo>
                    <a:pt x="1260922" y="66018"/>
                    <a:pt x="1277307" y="66018"/>
                    <a:pt x="1286069" y="72304"/>
                  </a:cubicBezTo>
                  <a:cubicBezTo>
                    <a:pt x="1327790" y="101451"/>
                    <a:pt x="1372560" y="97261"/>
                    <a:pt x="1417899" y="88688"/>
                  </a:cubicBezTo>
                  <a:cubicBezTo>
                    <a:pt x="1424948" y="87354"/>
                    <a:pt x="1433522" y="80114"/>
                    <a:pt x="1436568" y="73448"/>
                  </a:cubicBezTo>
                  <a:cubicBezTo>
                    <a:pt x="1447428" y="49825"/>
                    <a:pt x="1467813" y="41823"/>
                    <a:pt x="1490292" y="35154"/>
                  </a:cubicBezTo>
                  <a:cubicBezTo>
                    <a:pt x="1525727" y="24296"/>
                    <a:pt x="1560588" y="11532"/>
                    <a:pt x="1596213" y="1245"/>
                  </a:cubicBezTo>
                  <a:cubicBezTo>
                    <a:pt x="1604978" y="-1231"/>
                    <a:pt x="1615836" y="293"/>
                    <a:pt x="1624980" y="3150"/>
                  </a:cubicBezTo>
                  <a:cubicBezTo>
                    <a:pt x="1656223" y="12866"/>
                    <a:pt x="1676036" y="37251"/>
                    <a:pt x="1697753" y="59731"/>
                  </a:cubicBezTo>
                  <a:cubicBezTo>
                    <a:pt x="1707279" y="69638"/>
                    <a:pt x="1720423" y="76686"/>
                    <a:pt x="1733188" y="82400"/>
                  </a:cubicBezTo>
                  <a:cubicBezTo>
                    <a:pt x="1766335" y="97071"/>
                    <a:pt x="1800246" y="110215"/>
                    <a:pt x="1833775" y="124121"/>
                  </a:cubicBezTo>
                  <a:cubicBezTo>
                    <a:pt x="1837013" y="125455"/>
                    <a:pt x="1839679" y="128884"/>
                    <a:pt x="1842158" y="131742"/>
                  </a:cubicBezTo>
                  <a:cubicBezTo>
                    <a:pt x="1866922" y="161843"/>
                    <a:pt x="1891497" y="192132"/>
                    <a:pt x="1916454" y="222233"/>
                  </a:cubicBezTo>
                  <a:cubicBezTo>
                    <a:pt x="1921216" y="227947"/>
                    <a:pt x="1928076" y="232139"/>
                    <a:pt x="1933219" y="237663"/>
                  </a:cubicBezTo>
                  <a:cubicBezTo>
                    <a:pt x="1940459" y="245283"/>
                    <a:pt x="1949603" y="252524"/>
                    <a:pt x="1953413" y="261668"/>
                  </a:cubicBezTo>
                  <a:cubicBezTo>
                    <a:pt x="1965224" y="290433"/>
                    <a:pt x="1987894" y="302817"/>
                    <a:pt x="2016469" y="308151"/>
                  </a:cubicBezTo>
                  <a:cubicBezTo>
                    <a:pt x="2042570" y="313104"/>
                    <a:pt x="2068669" y="317296"/>
                    <a:pt x="2094578" y="323010"/>
                  </a:cubicBezTo>
                  <a:cubicBezTo>
                    <a:pt x="2126201" y="329868"/>
                    <a:pt x="2157636" y="337298"/>
                    <a:pt x="2188879" y="345681"/>
                  </a:cubicBezTo>
                  <a:cubicBezTo>
                    <a:pt x="2202404" y="349301"/>
                    <a:pt x="2216692" y="353491"/>
                    <a:pt x="2228314" y="360921"/>
                  </a:cubicBezTo>
                  <a:cubicBezTo>
                    <a:pt x="2260890" y="381496"/>
                    <a:pt x="2295753" y="395402"/>
                    <a:pt x="2334044" y="389878"/>
                  </a:cubicBezTo>
                  <a:cubicBezTo>
                    <a:pt x="2364715" y="385496"/>
                    <a:pt x="2390434" y="396736"/>
                    <a:pt x="2409485" y="414263"/>
                  </a:cubicBezTo>
                  <a:cubicBezTo>
                    <a:pt x="2444158" y="446078"/>
                    <a:pt x="2481305" y="438838"/>
                    <a:pt x="2518264" y="428552"/>
                  </a:cubicBezTo>
                  <a:cubicBezTo>
                    <a:pt x="2537315" y="423217"/>
                    <a:pt x="2552935" y="423979"/>
                    <a:pt x="2571034" y="429122"/>
                  </a:cubicBezTo>
                  <a:cubicBezTo>
                    <a:pt x="2612945" y="441124"/>
                    <a:pt x="2640950" y="473701"/>
                    <a:pt x="2668001" y="502276"/>
                  </a:cubicBezTo>
                  <a:cubicBezTo>
                    <a:pt x="2691054" y="526661"/>
                    <a:pt x="2716963" y="540377"/>
                    <a:pt x="2745348" y="550666"/>
                  </a:cubicBezTo>
                  <a:cubicBezTo>
                    <a:pt x="2781163" y="563810"/>
                    <a:pt x="2809548" y="558858"/>
                    <a:pt x="2826694" y="527233"/>
                  </a:cubicBezTo>
                  <a:cubicBezTo>
                    <a:pt x="2831457" y="518278"/>
                    <a:pt x="2839839" y="507800"/>
                    <a:pt x="2848793" y="505134"/>
                  </a:cubicBezTo>
                  <a:cubicBezTo>
                    <a:pt x="2892037" y="491800"/>
                    <a:pt x="2935854" y="472367"/>
                    <a:pt x="2982148" y="484179"/>
                  </a:cubicBezTo>
                  <a:cubicBezTo>
                    <a:pt x="3046158" y="500372"/>
                    <a:pt x="3108644" y="499420"/>
                    <a:pt x="3172654" y="483417"/>
                  </a:cubicBezTo>
                  <a:cubicBezTo>
                    <a:pt x="3276480" y="457508"/>
                    <a:pt x="3380305" y="430076"/>
                    <a:pt x="3489467" y="435790"/>
                  </a:cubicBezTo>
                  <a:cubicBezTo>
                    <a:pt x="3507563" y="436742"/>
                    <a:pt x="3529090" y="425121"/>
                    <a:pt x="3544713" y="413691"/>
                  </a:cubicBezTo>
                  <a:cubicBezTo>
                    <a:pt x="3574622" y="391974"/>
                    <a:pt x="3573288" y="390258"/>
                    <a:pt x="3606817" y="408167"/>
                  </a:cubicBezTo>
                  <a:cubicBezTo>
                    <a:pt x="3614819" y="412549"/>
                    <a:pt x="3624725" y="415215"/>
                    <a:pt x="3630632" y="421693"/>
                  </a:cubicBezTo>
                  <a:cubicBezTo>
                    <a:pt x="3660731" y="454650"/>
                    <a:pt x="3697880" y="446648"/>
                    <a:pt x="3734837" y="441886"/>
                  </a:cubicBezTo>
                  <a:cubicBezTo>
                    <a:pt x="3741315" y="440934"/>
                    <a:pt x="3749125" y="439600"/>
                    <a:pt x="3754652" y="442268"/>
                  </a:cubicBezTo>
                  <a:cubicBezTo>
                    <a:pt x="3779607" y="454268"/>
                    <a:pt x="3800753" y="450078"/>
                    <a:pt x="3822472" y="433694"/>
                  </a:cubicBezTo>
                  <a:cubicBezTo>
                    <a:pt x="3841331" y="419597"/>
                    <a:pt x="3863049" y="411215"/>
                    <a:pt x="3885338" y="428742"/>
                  </a:cubicBezTo>
                  <a:cubicBezTo>
                    <a:pt x="3934870" y="467605"/>
                    <a:pt x="3987829" y="469509"/>
                    <a:pt x="4043839" y="444934"/>
                  </a:cubicBezTo>
                  <a:cubicBezTo>
                    <a:pt x="4083845" y="427407"/>
                    <a:pt x="4123280" y="423407"/>
                    <a:pt x="4165383" y="441124"/>
                  </a:cubicBezTo>
                  <a:cubicBezTo>
                    <a:pt x="4181576" y="447982"/>
                    <a:pt x="4202531" y="443410"/>
                    <a:pt x="4221391" y="444934"/>
                  </a:cubicBezTo>
                  <a:cubicBezTo>
                    <a:pt x="4232060" y="445696"/>
                    <a:pt x="4243872" y="445886"/>
                    <a:pt x="4253014" y="450650"/>
                  </a:cubicBezTo>
                  <a:cubicBezTo>
                    <a:pt x="4277401" y="462843"/>
                    <a:pt x="4300070" y="478463"/>
                    <a:pt x="4324645" y="490466"/>
                  </a:cubicBezTo>
                  <a:cubicBezTo>
                    <a:pt x="4336457" y="496180"/>
                    <a:pt x="4350554" y="499228"/>
                    <a:pt x="4363890" y="499420"/>
                  </a:cubicBezTo>
                  <a:cubicBezTo>
                    <a:pt x="4403325" y="500372"/>
                    <a:pt x="4442761" y="500372"/>
                    <a:pt x="4482004" y="498658"/>
                  </a:cubicBezTo>
                  <a:cubicBezTo>
                    <a:pt x="4546776" y="495990"/>
                    <a:pt x="4612500" y="495418"/>
                    <a:pt x="4659174" y="438648"/>
                  </a:cubicBezTo>
                  <a:cubicBezTo>
                    <a:pt x="4662986" y="434076"/>
                    <a:pt x="4671176" y="431408"/>
                    <a:pt x="4677655" y="430646"/>
                  </a:cubicBezTo>
                  <a:cubicBezTo>
                    <a:pt x="4707564" y="427027"/>
                    <a:pt x="4738235" y="426645"/>
                    <a:pt x="4767764" y="420739"/>
                  </a:cubicBezTo>
                  <a:cubicBezTo>
                    <a:pt x="4791386" y="415977"/>
                    <a:pt x="4811009" y="417501"/>
                    <a:pt x="4828916" y="434266"/>
                  </a:cubicBezTo>
                  <a:cubicBezTo>
                    <a:pt x="4852348" y="456364"/>
                    <a:pt x="4880925" y="469319"/>
                    <a:pt x="4912168" y="462271"/>
                  </a:cubicBezTo>
                  <a:cubicBezTo>
                    <a:pt x="4943409" y="455412"/>
                    <a:pt x="4963984" y="470271"/>
                    <a:pt x="4987037" y="485703"/>
                  </a:cubicBezTo>
                  <a:cubicBezTo>
                    <a:pt x="5003801" y="496942"/>
                    <a:pt x="5022852" y="511040"/>
                    <a:pt x="5041521" y="512182"/>
                  </a:cubicBezTo>
                  <a:cubicBezTo>
                    <a:pt x="5083814" y="514658"/>
                    <a:pt x="5120201" y="553904"/>
                    <a:pt x="5166113" y="531615"/>
                  </a:cubicBezTo>
                  <a:cubicBezTo>
                    <a:pt x="5169161" y="530091"/>
                    <a:pt x="5174685" y="533901"/>
                    <a:pt x="5179067" y="534853"/>
                  </a:cubicBezTo>
                  <a:cubicBezTo>
                    <a:pt x="5214121" y="542093"/>
                    <a:pt x="5247078" y="535043"/>
                    <a:pt x="5272796" y="511230"/>
                  </a:cubicBezTo>
                  <a:cubicBezTo>
                    <a:pt x="5306516" y="480177"/>
                    <a:pt x="5343855" y="477129"/>
                    <a:pt x="5385384" y="487227"/>
                  </a:cubicBezTo>
                  <a:cubicBezTo>
                    <a:pt x="5398721" y="490466"/>
                    <a:pt x="5412057" y="492752"/>
                    <a:pt x="5425582" y="495418"/>
                  </a:cubicBezTo>
                  <a:cubicBezTo>
                    <a:pt x="5443870" y="499228"/>
                    <a:pt x="5462351" y="503230"/>
                    <a:pt x="5480637" y="507040"/>
                  </a:cubicBezTo>
                  <a:cubicBezTo>
                    <a:pt x="5498356" y="510850"/>
                    <a:pt x="5517979" y="517326"/>
                    <a:pt x="5531693" y="500944"/>
                  </a:cubicBezTo>
                  <a:cubicBezTo>
                    <a:pt x="5543506" y="486845"/>
                    <a:pt x="5551888" y="488179"/>
                    <a:pt x="5562746" y="500372"/>
                  </a:cubicBezTo>
                  <a:cubicBezTo>
                    <a:pt x="5600467" y="543045"/>
                    <a:pt x="5646189" y="569716"/>
                    <a:pt x="5704483" y="571620"/>
                  </a:cubicBezTo>
                  <a:cubicBezTo>
                    <a:pt x="5716485" y="572002"/>
                    <a:pt x="5728678" y="574668"/>
                    <a:pt x="5740488" y="577526"/>
                  </a:cubicBezTo>
                  <a:cubicBezTo>
                    <a:pt x="5747728" y="579241"/>
                    <a:pt x="5756493" y="581147"/>
                    <a:pt x="5760873" y="586291"/>
                  </a:cubicBezTo>
                  <a:cubicBezTo>
                    <a:pt x="5794974" y="625534"/>
                    <a:pt x="5837457" y="652777"/>
                    <a:pt x="5883751" y="674686"/>
                  </a:cubicBezTo>
                  <a:cubicBezTo>
                    <a:pt x="5900323" y="682496"/>
                    <a:pt x="5918042" y="690306"/>
                    <a:pt x="5935949" y="692592"/>
                  </a:cubicBezTo>
                  <a:cubicBezTo>
                    <a:pt x="5954617" y="694878"/>
                    <a:pt x="5974240" y="691068"/>
                    <a:pt x="5993291" y="688972"/>
                  </a:cubicBezTo>
                  <a:cubicBezTo>
                    <a:pt x="6004531" y="687830"/>
                    <a:pt x="6017485" y="688020"/>
                    <a:pt x="6026440" y="682496"/>
                  </a:cubicBezTo>
                  <a:cubicBezTo>
                    <a:pt x="6054825" y="665159"/>
                    <a:pt x="6082258" y="646491"/>
                    <a:pt x="6108738" y="626296"/>
                  </a:cubicBezTo>
                  <a:cubicBezTo>
                    <a:pt x="6131409" y="608960"/>
                    <a:pt x="6135981" y="606483"/>
                    <a:pt x="6155602" y="628202"/>
                  </a:cubicBezTo>
                  <a:cubicBezTo>
                    <a:pt x="6175797" y="650491"/>
                    <a:pt x="6200944" y="662111"/>
                    <a:pt x="6228756" y="666873"/>
                  </a:cubicBezTo>
                  <a:cubicBezTo>
                    <a:pt x="6272764" y="674304"/>
                    <a:pt x="6317151" y="680590"/>
                    <a:pt x="6361539" y="684210"/>
                  </a:cubicBezTo>
                  <a:cubicBezTo>
                    <a:pt x="6401736" y="687448"/>
                    <a:pt x="6420977" y="669922"/>
                    <a:pt x="6428979" y="630106"/>
                  </a:cubicBezTo>
                  <a:cubicBezTo>
                    <a:pt x="6433551" y="608007"/>
                    <a:pt x="6439458" y="584003"/>
                    <a:pt x="6463840" y="578098"/>
                  </a:cubicBezTo>
                  <a:cubicBezTo>
                    <a:pt x="6503658" y="568572"/>
                    <a:pt x="6544997" y="564382"/>
                    <a:pt x="6564620" y="517708"/>
                  </a:cubicBezTo>
                  <a:cubicBezTo>
                    <a:pt x="6575478" y="527995"/>
                    <a:pt x="6582146" y="534091"/>
                    <a:pt x="6588625" y="540187"/>
                  </a:cubicBezTo>
                  <a:cubicBezTo>
                    <a:pt x="6606531" y="557142"/>
                    <a:pt x="6643678" y="564382"/>
                    <a:pt x="6662541" y="549714"/>
                  </a:cubicBezTo>
                  <a:cubicBezTo>
                    <a:pt x="6690354" y="528377"/>
                    <a:pt x="6715883" y="532377"/>
                    <a:pt x="6742552" y="548952"/>
                  </a:cubicBezTo>
                  <a:cubicBezTo>
                    <a:pt x="6764841" y="562668"/>
                    <a:pt x="6788417" y="567954"/>
                    <a:pt x="6812063" y="568430"/>
                  </a:cubicBezTo>
                  <a:lnTo>
                    <a:pt x="6858001" y="562267"/>
                  </a:lnTo>
                  <a:lnTo>
                    <a:pt x="6858001" y="734520"/>
                  </a:lnTo>
                  <a:lnTo>
                    <a:pt x="6815516" y="744220"/>
                  </a:lnTo>
                  <a:cubicBezTo>
                    <a:pt x="6793035" y="749744"/>
                    <a:pt x="6771319" y="759651"/>
                    <a:pt x="6748458" y="763271"/>
                  </a:cubicBezTo>
                  <a:cubicBezTo>
                    <a:pt x="6694164" y="771843"/>
                    <a:pt x="6639488" y="777939"/>
                    <a:pt x="6584812" y="784797"/>
                  </a:cubicBezTo>
                  <a:cubicBezTo>
                    <a:pt x="6528424" y="791846"/>
                    <a:pt x="6472225" y="799276"/>
                    <a:pt x="6415833" y="805562"/>
                  </a:cubicBezTo>
                  <a:cubicBezTo>
                    <a:pt x="6384972" y="808802"/>
                    <a:pt x="6353919" y="809372"/>
                    <a:pt x="6323058" y="812420"/>
                  </a:cubicBezTo>
                  <a:cubicBezTo>
                    <a:pt x="6296005" y="815088"/>
                    <a:pt x="6269144" y="820041"/>
                    <a:pt x="6242093" y="823281"/>
                  </a:cubicBezTo>
                  <a:cubicBezTo>
                    <a:pt x="6218660" y="825947"/>
                    <a:pt x="6195037" y="827471"/>
                    <a:pt x="6171605" y="830139"/>
                  </a:cubicBezTo>
                  <a:cubicBezTo>
                    <a:pt x="6134075" y="834519"/>
                    <a:pt x="6096736" y="839473"/>
                    <a:pt x="6059397" y="844045"/>
                  </a:cubicBezTo>
                  <a:cubicBezTo>
                    <a:pt x="6043776" y="845759"/>
                    <a:pt x="6027392" y="850522"/>
                    <a:pt x="6012723" y="847665"/>
                  </a:cubicBezTo>
                  <a:cubicBezTo>
                    <a:pt x="5975764" y="840425"/>
                    <a:pt x="5939377" y="842521"/>
                    <a:pt x="5902610" y="847473"/>
                  </a:cubicBezTo>
                  <a:cubicBezTo>
                    <a:pt x="5890037" y="849190"/>
                    <a:pt x="5876511" y="848808"/>
                    <a:pt x="5864318" y="845569"/>
                  </a:cubicBezTo>
                  <a:cubicBezTo>
                    <a:pt x="5839361" y="839091"/>
                    <a:pt x="5815169" y="829947"/>
                    <a:pt x="5790592" y="821947"/>
                  </a:cubicBezTo>
                  <a:cubicBezTo>
                    <a:pt x="5787924" y="820995"/>
                    <a:pt x="5784686" y="820803"/>
                    <a:pt x="5781830" y="820233"/>
                  </a:cubicBezTo>
                  <a:cubicBezTo>
                    <a:pt x="5765635" y="816992"/>
                    <a:pt x="5749634" y="813754"/>
                    <a:pt x="5733440" y="810896"/>
                  </a:cubicBezTo>
                  <a:cubicBezTo>
                    <a:pt x="5724678" y="809372"/>
                    <a:pt x="5715723" y="809182"/>
                    <a:pt x="5706959" y="807848"/>
                  </a:cubicBezTo>
                  <a:cubicBezTo>
                    <a:pt x="5673050" y="802514"/>
                    <a:pt x="5635711" y="811468"/>
                    <a:pt x="5606372" y="788417"/>
                  </a:cubicBezTo>
                  <a:cubicBezTo>
                    <a:pt x="5587321" y="773557"/>
                    <a:pt x="5568842" y="776987"/>
                    <a:pt x="5548460" y="779273"/>
                  </a:cubicBezTo>
                  <a:cubicBezTo>
                    <a:pt x="5533027" y="780987"/>
                    <a:pt x="5517215" y="780415"/>
                    <a:pt x="5501594" y="780607"/>
                  </a:cubicBezTo>
                  <a:cubicBezTo>
                    <a:pt x="5474161" y="781177"/>
                    <a:pt x="5446728" y="781369"/>
                    <a:pt x="5419295" y="782321"/>
                  </a:cubicBezTo>
                  <a:cubicBezTo>
                    <a:pt x="5410531" y="782701"/>
                    <a:pt x="5401579" y="787465"/>
                    <a:pt x="5393005" y="786703"/>
                  </a:cubicBezTo>
                  <a:cubicBezTo>
                    <a:pt x="5353379" y="783083"/>
                    <a:pt x="5313754" y="777367"/>
                    <a:pt x="5274129" y="774129"/>
                  </a:cubicBezTo>
                  <a:cubicBezTo>
                    <a:pt x="5251650" y="772225"/>
                    <a:pt x="5228597" y="775843"/>
                    <a:pt x="5206308" y="773177"/>
                  </a:cubicBezTo>
                  <a:cubicBezTo>
                    <a:pt x="5180591" y="770129"/>
                    <a:pt x="5155445" y="762319"/>
                    <a:pt x="5129916" y="757554"/>
                  </a:cubicBezTo>
                  <a:cubicBezTo>
                    <a:pt x="5122867" y="756222"/>
                    <a:pt x="5115057" y="757936"/>
                    <a:pt x="5107627" y="758316"/>
                  </a:cubicBezTo>
                  <a:cubicBezTo>
                    <a:pt x="5099245" y="758699"/>
                    <a:pt x="5091052" y="759461"/>
                    <a:pt x="5082670" y="759651"/>
                  </a:cubicBezTo>
                  <a:cubicBezTo>
                    <a:pt x="5057141" y="760033"/>
                    <a:pt x="5031614" y="759461"/>
                    <a:pt x="5006086" y="760795"/>
                  </a:cubicBezTo>
                  <a:cubicBezTo>
                    <a:pt x="4990465" y="761557"/>
                    <a:pt x="4974082" y="769367"/>
                    <a:pt x="4959602" y="766509"/>
                  </a:cubicBezTo>
                  <a:cubicBezTo>
                    <a:pt x="4930075" y="760985"/>
                    <a:pt x="4900546" y="773367"/>
                    <a:pt x="4871019" y="763081"/>
                  </a:cubicBezTo>
                  <a:cubicBezTo>
                    <a:pt x="4861873" y="760033"/>
                    <a:pt x="4849300" y="767653"/>
                    <a:pt x="4838250" y="768033"/>
                  </a:cubicBezTo>
                  <a:cubicBezTo>
                    <a:pt x="4810627" y="768985"/>
                    <a:pt x="4783004" y="768795"/>
                    <a:pt x="4755381" y="768605"/>
                  </a:cubicBezTo>
                  <a:cubicBezTo>
                    <a:pt x="4730614" y="768415"/>
                    <a:pt x="4704895" y="771081"/>
                    <a:pt x="4681083" y="765747"/>
                  </a:cubicBezTo>
                  <a:cubicBezTo>
                    <a:pt x="4656126" y="760033"/>
                    <a:pt x="4633647" y="760795"/>
                    <a:pt x="4609452" y="767271"/>
                  </a:cubicBezTo>
                  <a:cubicBezTo>
                    <a:pt x="4592878" y="771653"/>
                    <a:pt x="4575351" y="772225"/>
                    <a:pt x="4558207" y="773557"/>
                  </a:cubicBezTo>
                  <a:cubicBezTo>
                    <a:pt x="4539728" y="775081"/>
                    <a:pt x="4519343" y="771081"/>
                    <a:pt x="4502579" y="777367"/>
                  </a:cubicBezTo>
                  <a:cubicBezTo>
                    <a:pt x="4452665" y="796038"/>
                    <a:pt x="4401419" y="800038"/>
                    <a:pt x="4349222" y="800038"/>
                  </a:cubicBezTo>
                  <a:cubicBezTo>
                    <a:pt x="4339695" y="800038"/>
                    <a:pt x="4329979" y="797372"/>
                    <a:pt x="4320837" y="794514"/>
                  </a:cubicBezTo>
                  <a:cubicBezTo>
                    <a:pt x="4267493" y="777367"/>
                    <a:pt x="4213961" y="778891"/>
                    <a:pt x="4159667" y="789370"/>
                  </a:cubicBezTo>
                  <a:cubicBezTo>
                    <a:pt x="4148427" y="791656"/>
                    <a:pt x="4135854" y="792038"/>
                    <a:pt x="4124614" y="789752"/>
                  </a:cubicBezTo>
                  <a:cubicBezTo>
                    <a:pt x="4092989" y="783083"/>
                    <a:pt x="4062318" y="772033"/>
                    <a:pt x="4030503" y="767271"/>
                  </a:cubicBezTo>
                  <a:cubicBezTo>
                    <a:pt x="3977925" y="759461"/>
                    <a:pt x="3932394" y="785749"/>
                    <a:pt x="3885338" y="802896"/>
                  </a:cubicBezTo>
                  <a:cubicBezTo>
                    <a:pt x="3840569" y="819089"/>
                    <a:pt x="3802467" y="855666"/>
                    <a:pt x="3749506" y="847473"/>
                  </a:cubicBezTo>
                  <a:cubicBezTo>
                    <a:pt x="3744173" y="846711"/>
                    <a:pt x="3738267" y="851856"/>
                    <a:pt x="3732361" y="853190"/>
                  </a:cubicBezTo>
                  <a:cubicBezTo>
                    <a:pt x="3716168" y="856810"/>
                    <a:pt x="3699976" y="861190"/>
                    <a:pt x="3683591" y="862906"/>
                  </a:cubicBezTo>
                  <a:cubicBezTo>
                    <a:pt x="3663589" y="865192"/>
                    <a:pt x="3643204" y="864430"/>
                    <a:pt x="3623201" y="866334"/>
                  </a:cubicBezTo>
                  <a:cubicBezTo>
                    <a:pt x="3597482" y="868620"/>
                    <a:pt x="3572146" y="874716"/>
                    <a:pt x="3546617" y="874716"/>
                  </a:cubicBezTo>
                  <a:cubicBezTo>
                    <a:pt x="3526042" y="874716"/>
                    <a:pt x="3505657" y="867668"/>
                    <a:pt x="3485275" y="864238"/>
                  </a:cubicBezTo>
                  <a:cubicBezTo>
                    <a:pt x="3456508" y="859476"/>
                    <a:pt x="3424883" y="860810"/>
                    <a:pt x="3399546" y="848618"/>
                  </a:cubicBezTo>
                  <a:cubicBezTo>
                    <a:pt x="3372495" y="835663"/>
                    <a:pt x="3346776" y="829757"/>
                    <a:pt x="3318771" y="833757"/>
                  </a:cubicBezTo>
                  <a:cubicBezTo>
                    <a:pt x="3309437" y="835091"/>
                    <a:pt x="3297434" y="843093"/>
                    <a:pt x="3293244" y="851284"/>
                  </a:cubicBezTo>
                  <a:cubicBezTo>
                    <a:pt x="3283908" y="869572"/>
                    <a:pt x="3271145" y="872812"/>
                    <a:pt x="3253809" y="866524"/>
                  </a:cubicBezTo>
                  <a:cubicBezTo>
                    <a:pt x="3238758" y="861190"/>
                    <a:pt x="3220280" y="858524"/>
                    <a:pt x="3209993" y="848235"/>
                  </a:cubicBezTo>
                  <a:cubicBezTo>
                    <a:pt x="3180844" y="819089"/>
                    <a:pt x="3143695" y="818136"/>
                    <a:pt x="3107500" y="810326"/>
                  </a:cubicBezTo>
                  <a:cubicBezTo>
                    <a:pt x="3085403" y="805562"/>
                    <a:pt x="3064827" y="805372"/>
                    <a:pt x="3042728" y="808610"/>
                  </a:cubicBezTo>
                  <a:cubicBezTo>
                    <a:pt x="2994722" y="815850"/>
                    <a:pt x="2948047" y="805562"/>
                    <a:pt x="2901943" y="792418"/>
                  </a:cubicBezTo>
                  <a:cubicBezTo>
                    <a:pt x="2871462" y="783655"/>
                    <a:pt x="2840219" y="778321"/>
                    <a:pt x="2809930" y="769367"/>
                  </a:cubicBezTo>
                  <a:cubicBezTo>
                    <a:pt x="2787259" y="762509"/>
                    <a:pt x="2764590" y="754316"/>
                    <a:pt x="2743826" y="743268"/>
                  </a:cubicBezTo>
                  <a:cubicBezTo>
                    <a:pt x="2713723" y="727073"/>
                    <a:pt x="2687436" y="702689"/>
                    <a:pt x="2649143" y="709167"/>
                  </a:cubicBezTo>
                  <a:cubicBezTo>
                    <a:pt x="2615421" y="714881"/>
                    <a:pt x="2584942" y="702881"/>
                    <a:pt x="2554079" y="691450"/>
                  </a:cubicBezTo>
                  <a:cubicBezTo>
                    <a:pt x="2531409" y="683068"/>
                    <a:pt x="2508742" y="674494"/>
                    <a:pt x="2485307" y="669160"/>
                  </a:cubicBezTo>
                  <a:cubicBezTo>
                    <a:pt x="2457492" y="662873"/>
                    <a:pt x="2426059" y="665541"/>
                    <a:pt x="2401292" y="653919"/>
                  </a:cubicBezTo>
                  <a:cubicBezTo>
                    <a:pt x="2375383" y="641727"/>
                    <a:pt x="2353859" y="649919"/>
                    <a:pt x="2330806" y="653349"/>
                  </a:cubicBezTo>
                  <a:cubicBezTo>
                    <a:pt x="2294039" y="658683"/>
                    <a:pt x="2257459" y="668590"/>
                    <a:pt x="2220312" y="656015"/>
                  </a:cubicBezTo>
                  <a:cubicBezTo>
                    <a:pt x="2175163" y="640775"/>
                    <a:pt x="2130393" y="624392"/>
                    <a:pt x="2085054" y="609914"/>
                  </a:cubicBezTo>
                  <a:cubicBezTo>
                    <a:pt x="2067525" y="604387"/>
                    <a:pt x="2048668" y="602101"/>
                    <a:pt x="2030378" y="599625"/>
                  </a:cubicBezTo>
                  <a:cubicBezTo>
                    <a:pt x="2013043" y="597529"/>
                    <a:pt x="1992279" y="602863"/>
                    <a:pt x="1978940" y="594863"/>
                  </a:cubicBezTo>
                  <a:cubicBezTo>
                    <a:pt x="1944649" y="574288"/>
                    <a:pt x="1909408" y="564192"/>
                    <a:pt x="1869780" y="564192"/>
                  </a:cubicBezTo>
                  <a:cubicBezTo>
                    <a:pt x="1854920" y="564192"/>
                    <a:pt x="1840441" y="555618"/>
                    <a:pt x="1825393" y="554094"/>
                  </a:cubicBezTo>
                  <a:cubicBezTo>
                    <a:pt x="1804816" y="552190"/>
                    <a:pt x="1781194" y="547045"/>
                    <a:pt x="1763287" y="554286"/>
                  </a:cubicBezTo>
                  <a:cubicBezTo>
                    <a:pt x="1721185" y="571430"/>
                    <a:pt x="1687086" y="557142"/>
                    <a:pt x="1650317" y="540187"/>
                  </a:cubicBezTo>
                  <a:cubicBezTo>
                    <a:pt x="1614120" y="523423"/>
                    <a:pt x="1576019" y="510088"/>
                    <a:pt x="1537537" y="499038"/>
                  </a:cubicBezTo>
                  <a:cubicBezTo>
                    <a:pt x="1523059" y="495038"/>
                    <a:pt x="1505724" y="501706"/>
                    <a:pt x="1489720" y="503038"/>
                  </a:cubicBezTo>
                  <a:cubicBezTo>
                    <a:pt x="1484004" y="503420"/>
                    <a:pt x="1477717" y="503992"/>
                    <a:pt x="1472575" y="502086"/>
                  </a:cubicBezTo>
                  <a:cubicBezTo>
                    <a:pt x="1422854" y="483797"/>
                    <a:pt x="1372368" y="469891"/>
                    <a:pt x="1318456" y="479415"/>
                  </a:cubicBezTo>
                  <a:cubicBezTo>
                    <a:pt x="1313504" y="480369"/>
                    <a:pt x="1307978" y="478273"/>
                    <a:pt x="1303024" y="476939"/>
                  </a:cubicBezTo>
                  <a:cubicBezTo>
                    <a:pt x="1278829" y="470081"/>
                    <a:pt x="1255206" y="459223"/>
                    <a:pt x="1230633" y="456746"/>
                  </a:cubicBezTo>
                  <a:cubicBezTo>
                    <a:pt x="1170051" y="450650"/>
                    <a:pt x="1109091" y="448172"/>
                    <a:pt x="1048125" y="444172"/>
                  </a:cubicBezTo>
                  <a:cubicBezTo>
                    <a:pt x="1044315" y="443982"/>
                    <a:pt x="1040315" y="443982"/>
                    <a:pt x="1036887" y="442648"/>
                  </a:cubicBezTo>
                  <a:cubicBezTo>
                    <a:pt x="1014406" y="434456"/>
                    <a:pt x="994785" y="437124"/>
                    <a:pt x="975733" y="452744"/>
                  </a:cubicBezTo>
                  <a:cubicBezTo>
                    <a:pt x="967350" y="459603"/>
                    <a:pt x="955920" y="463223"/>
                    <a:pt x="945444" y="467033"/>
                  </a:cubicBezTo>
                  <a:cubicBezTo>
                    <a:pt x="930011" y="472749"/>
                    <a:pt x="914200" y="478273"/>
                    <a:pt x="898198" y="481893"/>
                  </a:cubicBezTo>
                  <a:cubicBezTo>
                    <a:pt x="882384" y="485321"/>
                    <a:pt x="865430" y="490084"/>
                    <a:pt x="850189" y="487417"/>
                  </a:cubicBezTo>
                  <a:cubicBezTo>
                    <a:pt x="822756" y="482655"/>
                    <a:pt x="796655" y="471987"/>
                    <a:pt x="769605" y="464937"/>
                  </a:cubicBezTo>
                  <a:cubicBezTo>
                    <a:pt x="760270" y="462461"/>
                    <a:pt x="749982" y="462843"/>
                    <a:pt x="740268" y="462651"/>
                  </a:cubicBezTo>
                  <a:cubicBezTo>
                    <a:pt x="717977" y="462081"/>
                    <a:pt x="695116" y="467605"/>
                    <a:pt x="674923" y="451792"/>
                  </a:cubicBezTo>
                  <a:cubicBezTo>
                    <a:pt x="656255" y="436934"/>
                    <a:pt x="637392" y="441314"/>
                    <a:pt x="617772" y="452554"/>
                  </a:cubicBezTo>
                  <a:cubicBezTo>
                    <a:pt x="603673" y="460557"/>
                    <a:pt x="587672" y="466843"/>
                    <a:pt x="571860" y="469891"/>
                  </a:cubicBezTo>
                  <a:cubicBezTo>
                    <a:pt x="550141" y="474081"/>
                    <a:pt x="528615" y="475797"/>
                    <a:pt x="505182" y="473319"/>
                  </a:cubicBezTo>
                  <a:cubicBezTo>
                    <a:pt x="488607" y="471605"/>
                    <a:pt x="475081" y="470843"/>
                    <a:pt x="462126" y="460747"/>
                  </a:cubicBezTo>
                  <a:cubicBezTo>
                    <a:pt x="460032" y="459223"/>
                    <a:pt x="456222" y="458841"/>
                    <a:pt x="453364" y="459033"/>
                  </a:cubicBezTo>
                  <a:cubicBezTo>
                    <a:pt x="415835" y="462271"/>
                    <a:pt x="378686" y="460557"/>
                    <a:pt x="340774" y="458268"/>
                  </a:cubicBezTo>
                  <a:cubicBezTo>
                    <a:pt x="292579" y="455222"/>
                    <a:pt x="241901" y="464175"/>
                    <a:pt x="200182" y="496180"/>
                  </a:cubicBezTo>
                  <a:cubicBezTo>
                    <a:pt x="194085" y="500944"/>
                    <a:pt x="184941" y="503038"/>
                    <a:pt x="176939" y="504182"/>
                  </a:cubicBezTo>
                  <a:cubicBezTo>
                    <a:pt x="139219" y="509134"/>
                    <a:pt x="101308" y="512564"/>
                    <a:pt x="63587" y="518088"/>
                  </a:cubicBezTo>
                  <a:cubicBezTo>
                    <a:pt x="43012" y="521137"/>
                    <a:pt x="21486" y="523805"/>
                    <a:pt x="2817" y="532187"/>
                  </a:cubicBezTo>
                  <a:lnTo>
                    <a:pt x="0" y="533314"/>
                  </a:lnTo>
                  <a:close/>
                </a:path>
              </a:pathLst>
            </a:custGeom>
            <a:blipFill dpi="0" rotWithShape="1">
              <a:blip r:embed="rId3">
                <a:alphaModFix amt="57000"/>
              </a:blip>
              <a:srcRect/>
              <a:tile tx="0" ty="0" sx="100000" sy="100000" flip="none" algn="tl"/>
            </a:blip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638586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266785F0-377A-B759-F049-FFAFB681B48A}"/>
              </a:ext>
            </a:extLst>
          </p:cNvPr>
          <p:cNvSpPr txBox="1"/>
          <p:nvPr/>
        </p:nvSpPr>
        <p:spPr>
          <a:xfrm>
            <a:off x="2720715" y="263208"/>
            <a:ext cx="6100996" cy="1015663"/>
          </a:xfrm>
          <a:custGeom>
            <a:avLst/>
            <a:gdLst>
              <a:gd name="connsiteX0" fmla="*/ 0 w 6100996"/>
              <a:gd name="connsiteY0" fmla="*/ 0 h 1015663"/>
              <a:gd name="connsiteX1" fmla="*/ 493626 w 6100996"/>
              <a:gd name="connsiteY1" fmla="*/ 0 h 1015663"/>
              <a:gd name="connsiteX2" fmla="*/ 865232 w 6100996"/>
              <a:gd name="connsiteY2" fmla="*/ 0 h 1015663"/>
              <a:gd name="connsiteX3" fmla="*/ 1541888 w 6100996"/>
              <a:gd name="connsiteY3" fmla="*/ 0 h 1015663"/>
              <a:gd name="connsiteX4" fmla="*/ 2035514 w 6100996"/>
              <a:gd name="connsiteY4" fmla="*/ 0 h 1015663"/>
              <a:gd name="connsiteX5" fmla="*/ 2529140 w 6100996"/>
              <a:gd name="connsiteY5" fmla="*/ 0 h 1015663"/>
              <a:gd name="connsiteX6" fmla="*/ 3205796 w 6100996"/>
              <a:gd name="connsiteY6" fmla="*/ 0 h 1015663"/>
              <a:gd name="connsiteX7" fmla="*/ 3638412 w 6100996"/>
              <a:gd name="connsiteY7" fmla="*/ 0 h 1015663"/>
              <a:gd name="connsiteX8" fmla="*/ 4315068 w 6100996"/>
              <a:gd name="connsiteY8" fmla="*/ 0 h 1015663"/>
              <a:gd name="connsiteX9" fmla="*/ 4991724 w 6100996"/>
              <a:gd name="connsiteY9" fmla="*/ 0 h 1015663"/>
              <a:gd name="connsiteX10" fmla="*/ 5546360 w 6100996"/>
              <a:gd name="connsiteY10" fmla="*/ 0 h 1015663"/>
              <a:gd name="connsiteX11" fmla="*/ 6100996 w 6100996"/>
              <a:gd name="connsiteY11" fmla="*/ 0 h 1015663"/>
              <a:gd name="connsiteX12" fmla="*/ 6100996 w 6100996"/>
              <a:gd name="connsiteY12" fmla="*/ 497675 h 1015663"/>
              <a:gd name="connsiteX13" fmla="*/ 6100996 w 6100996"/>
              <a:gd name="connsiteY13" fmla="*/ 1015663 h 1015663"/>
              <a:gd name="connsiteX14" fmla="*/ 5546360 w 6100996"/>
              <a:gd name="connsiteY14" fmla="*/ 1015663 h 1015663"/>
              <a:gd name="connsiteX15" fmla="*/ 5113744 w 6100996"/>
              <a:gd name="connsiteY15" fmla="*/ 1015663 h 1015663"/>
              <a:gd name="connsiteX16" fmla="*/ 4559108 w 6100996"/>
              <a:gd name="connsiteY16" fmla="*/ 1015663 h 1015663"/>
              <a:gd name="connsiteX17" fmla="*/ 3882452 w 6100996"/>
              <a:gd name="connsiteY17" fmla="*/ 1015663 h 1015663"/>
              <a:gd name="connsiteX18" fmla="*/ 3327816 w 6100996"/>
              <a:gd name="connsiteY18" fmla="*/ 1015663 h 1015663"/>
              <a:gd name="connsiteX19" fmla="*/ 2956210 w 6100996"/>
              <a:gd name="connsiteY19" fmla="*/ 1015663 h 1015663"/>
              <a:gd name="connsiteX20" fmla="*/ 2523594 w 6100996"/>
              <a:gd name="connsiteY20" fmla="*/ 1015663 h 1015663"/>
              <a:gd name="connsiteX21" fmla="*/ 1846938 w 6100996"/>
              <a:gd name="connsiteY21" fmla="*/ 1015663 h 1015663"/>
              <a:gd name="connsiteX22" fmla="*/ 1292302 w 6100996"/>
              <a:gd name="connsiteY22" fmla="*/ 1015663 h 1015663"/>
              <a:gd name="connsiteX23" fmla="*/ 859686 w 6100996"/>
              <a:gd name="connsiteY23" fmla="*/ 1015663 h 1015663"/>
              <a:gd name="connsiteX24" fmla="*/ 0 w 6100996"/>
              <a:gd name="connsiteY24" fmla="*/ 1015663 h 1015663"/>
              <a:gd name="connsiteX25" fmla="*/ 0 w 6100996"/>
              <a:gd name="connsiteY25" fmla="*/ 538301 h 1015663"/>
              <a:gd name="connsiteX26" fmla="*/ 0 w 6100996"/>
              <a:gd name="connsiteY26" fmla="*/ 0 h 10156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6100996" h="1015663" extrusionOk="0">
                <a:moveTo>
                  <a:pt x="0" y="0"/>
                </a:moveTo>
                <a:cubicBezTo>
                  <a:pt x="199230" y="-54054"/>
                  <a:pt x="278419" y="49169"/>
                  <a:pt x="493626" y="0"/>
                </a:cubicBezTo>
                <a:cubicBezTo>
                  <a:pt x="708833" y="-49169"/>
                  <a:pt x="760301" y="2079"/>
                  <a:pt x="865232" y="0"/>
                </a:cubicBezTo>
                <a:cubicBezTo>
                  <a:pt x="970163" y="-2079"/>
                  <a:pt x="1315548" y="41938"/>
                  <a:pt x="1541888" y="0"/>
                </a:cubicBezTo>
                <a:cubicBezTo>
                  <a:pt x="1768228" y="-41938"/>
                  <a:pt x="1898875" y="27491"/>
                  <a:pt x="2035514" y="0"/>
                </a:cubicBezTo>
                <a:cubicBezTo>
                  <a:pt x="2172153" y="-27491"/>
                  <a:pt x="2291393" y="37724"/>
                  <a:pt x="2529140" y="0"/>
                </a:cubicBezTo>
                <a:cubicBezTo>
                  <a:pt x="2766887" y="-37724"/>
                  <a:pt x="3016436" y="16540"/>
                  <a:pt x="3205796" y="0"/>
                </a:cubicBezTo>
                <a:cubicBezTo>
                  <a:pt x="3395156" y="-16540"/>
                  <a:pt x="3437344" y="19178"/>
                  <a:pt x="3638412" y="0"/>
                </a:cubicBezTo>
                <a:cubicBezTo>
                  <a:pt x="3839480" y="-19178"/>
                  <a:pt x="4097025" y="8019"/>
                  <a:pt x="4315068" y="0"/>
                </a:cubicBezTo>
                <a:cubicBezTo>
                  <a:pt x="4533111" y="-8019"/>
                  <a:pt x="4773197" y="44391"/>
                  <a:pt x="4991724" y="0"/>
                </a:cubicBezTo>
                <a:cubicBezTo>
                  <a:pt x="5210251" y="-44391"/>
                  <a:pt x="5411267" y="43338"/>
                  <a:pt x="5546360" y="0"/>
                </a:cubicBezTo>
                <a:cubicBezTo>
                  <a:pt x="5681453" y="-43338"/>
                  <a:pt x="5934048" y="60633"/>
                  <a:pt x="6100996" y="0"/>
                </a:cubicBezTo>
                <a:cubicBezTo>
                  <a:pt x="6126561" y="204457"/>
                  <a:pt x="6069968" y="343656"/>
                  <a:pt x="6100996" y="497675"/>
                </a:cubicBezTo>
                <a:cubicBezTo>
                  <a:pt x="6132024" y="651694"/>
                  <a:pt x="6100043" y="761317"/>
                  <a:pt x="6100996" y="1015663"/>
                </a:cubicBezTo>
                <a:cubicBezTo>
                  <a:pt x="5863064" y="1039073"/>
                  <a:pt x="5768953" y="1003646"/>
                  <a:pt x="5546360" y="1015663"/>
                </a:cubicBezTo>
                <a:cubicBezTo>
                  <a:pt x="5323767" y="1027680"/>
                  <a:pt x="5258674" y="981190"/>
                  <a:pt x="5113744" y="1015663"/>
                </a:cubicBezTo>
                <a:cubicBezTo>
                  <a:pt x="4968814" y="1050136"/>
                  <a:pt x="4716085" y="969819"/>
                  <a:pt x="4559108" y="1015663"/>
                </a:cubicBezTo>
                <a:cubicBezTo>
                  <a:pt x="4402131" y="1061507"/>
                  <a:pt x="4044038" y="941444"/>
                  <a:pt x="3882452" y="1015663"/>
                </a:cubicBezTo>
                <a:cubicBezTo>
                  <a:pt x="3720866" y="1089882"/>
                  <a:pt x="3511570" y="956854"/>
                  <a:pt x="3327816" y="1015663"/>
                </a:cubicBezTo>
                <a:cubicBezTo>
                  <a:pt x="3144062" y="1074472"/>
                  <a:pt x="3089023" y="1007833"/>
                  <a:pt x="2956210" y="1015663"/>
                </a:cubicBezTo>
                <a:cubicBezTo>
                  <a:pt x="2823397" y="1023493"/>
                  <a:pt x="2707705" y="964025"/>
                  <a:pt x="2523594" y="1015663"/>
                </a:cubicBezTo>
                <a:cubicBezTo>
                  <a:pt x="2339483" y="1067301"/>
                  <a:pt x="2019137" y="1009977"/>
                  <a:pt x="1846938" y="1015663"/>
                </a:cubicBezTo>
                <a:cubicBezTo>
                  <a:pt x="1674739" y="1021349"/>
                  <a:pt x="1435145" y="950157"/>
                  <a:pt x="1292302" y="1015663"/>
                </a:cubicBezTo>
                <a:cubicBezTo>
                  <a:pt x="1149459" y="1081169"/>
                  <a:pt x="1029147" y="993515"/>
                  <a:pt x="859686" y="1015663"/>
                </a:cubicBezTo>
                <a:cubicBezTo>
                  <a:pt x="690225" y="1037811"/>
                  <a:pt x="366283" y="935564"/>
                  <a:pt x="0" y="1015663"/>
                </a:cubicBezTo>
                <a:cubicBezTo>
                  <a:pt x="-34830" y="796421"/>
                  <a:pt x="40490" y="643207"/>
                  <a:pt x="0" y="538301"/>
                </a:cubicBezTo>
                <a:cubicBezTo>
                  <a:pt x="-40490" y="433395"/>
                  <a:pt x="37052" y="201778"/>
                  <a:pt x="0" y="0"/>
                </a:cubicBezTo>
                <a:close/>
              </a:path>
            </a:pathLst>
          </a:custGeom>
          <a:noFill/>
          <a:ln w="57150">
            <a:solidFill>
              <a:srgbClr val="FFC00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60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  <a:endParaRPr lang="en-VN" sz="6000" b="1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C7F05B1-07B8-0222-78F9-1D39EB1B4F97}"/>
                  </a:ext>
                </a:extLst>
              </p:cNvPr>
              <p:cNvSpPr txBox="1"/>
              <p:nvPr/>
            </p:nvSpPr>
            <p:spPr>
              <a:xfrm>
                <a:off x="669560" y="1409270"/>
                <a:ext cx="10852879" cy="51855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ở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ẳ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ề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</a:t>
                </a:r>
                <a:r>
                  <a:rPr lang="vi-V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i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ọ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ề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à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ắ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V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C7F05B1-07B8-0222-78F9-1D39EB1B4F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560" y="1409270"/>
                <a:ext cx="10852879" cy="5185522"/>
              </a:xfrm>
              <a:prstGeom prst="rect">
                <a:avLst/>
              </a:prstGeom>
              <a:blipFill>
                <a:blip r:embed="rId3"/>
                <a:stretch>
                  <a:fillRect l="-1180" r="-1124" b="-2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3247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5-Point Star 1">
            <a:hlinkClick r:id="rId3" action="ppaction://hlinksldjump"/>
            <a:extLst>
              <a:ext uri="{FF2B5EF4-FFF2-40B4-BE49-F238E27FC236}">
                <a16:creationId xmlns:a16="http://schemas.microsoft.com/office/drawing/2014/main" id="{8C668586-D017-7669-6779-8AEB1BA4C235}"/>
              </a:ext>
            </a:extLst>
          </p:cNvPr>
          <p:cNvSpPr/>
          <p:nvPr/>
        </p:nvSpPr>
        <p:spPr>
          <a:xfrm>
            <a:off x="914399" y="824753"/>
            <a:ext cx="1810871" cy="1595718"/>
          </a:xfrm>
          <a:prstGeom prst="star5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6000" b="1" dirty="0"/>
          </a:p>
        </p:txBody>
      </p:sp>
      <p:sp>
        <p:nvSpPr>
          <p:cNvPr id="4" name="5-Point Star 3">
            <a:hlinkClick r:id="rId4" action="ppaction://hlinksldjump"/>
            <a:extLst>
              <a:ext uri="{FF2B5EF4-FFF2-40B4-BE49-F238E27FC236}">
                <a16:creationId xmlns:a16="http://schemas.microsoft.com/office/drawing/2014/main" id="{A3EA0B6D-DDE8-DE26-817A-4ADBBC4D9F0A}"/>
              </a:ext>
            </a:extLst>
          </p:cNvPr>
          <p:cNvSpPr/>
          <p:nvPr/>
        </p:nvSpPr>
        <p:spPr>
          <a:xfrm>
            <a:off x="4114799" y="385483"/>
            <a:ext cx="1810871" cy="1595718"/>
          </a:xfrm>
          <a:prstGeom prst="star5">
            <a:avLst/>
          </a:prstGeom>
          <a:solidFill>
            <a:schemeClr val="accent6">
              <a:lumMod val="20000"/>
              <a:lumOff val="80000"/>
            </a:schemeClr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5" name="5-Point Star 4">
            <a:hlinkClick r:id="rId5" action="ppaction://hlinksldjump"/>
            <a:extLst>
              <a:ext uri="{FF2B5EF4-FFF2-40B4-BE49-F238E27FC236}">
                <a16:creationId xmlns:a16="http://schemas.microsoft.com/office/drawing/2014/main" id="{F5733053-D680-538B-7BEE-A1496FEBE076}"/>
              </a:ext>
            </a:extLst>
          </p:cNvPr>
          <p:cNvSpPr/>
          <p:nvPr/>
        </p:nvSpPr>
        <p:spPr>
          <a:xfrm>
            <a:off x="6938681" y="1595718"/>
            <a:ext cx="1810871" cy="1595718"/>
          </a:xfrm>
          <a:prstGeom prst="star5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8" name="5-Point Star 7">
            <a:hlinkClick r:id="rId6" action="ppaction://hlinksldjump"/>
            <a:extLst>
              <a:ext uri="{FF2B5EF4-FFF2-40B4-BE49-F238E27FC236}">
                <a16:creationId xmlns:a16="http://schemas.microsoft.com/office/drawing/2014/main" id="{2DD0E840-4265-98E7-BD60-E0F7A21501C8}"/>
              </a:ext>
            </a:extLst>
          </p:cNvPr>
          <p:cNvSpPr/>
          <p:nvPr/>
        </p:nvSpPr>
        <p:spPr>
          <a:xfrm>
            <a:off x="10139080" y="2250141"/>
            <a:ext cx="1810871" cy="1595718"/>
          </a:xfrm>
          <a:prstGeom prst="star5">
            <a:avLst/>
          </a:prstGeom>
          <a:solidFill>
            <a:schemeClr val="tx1">
              <a:lumMod val="95000"/>
              <a:lumOff val="5000"/>
            </a:schemeClr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17" name="5-Point Star 16">
            <a:hlinkClick r:id="rId7" action="ppaction://hlinksldjump"/>
            <a:extLst>
              <a:ext uri="{FF2B5EF4-FFF2-40B4-BE49-F238E27FC236}">
                <a16:creationId xmlns:a16="http://schemas.microsoft.com/office/drawing/2014/main" id="{418EBF4D-1F96-003E-84A9-7059AD4E2DCB}"/>
              </a:ext>
            </a:extLst>
          </p:cNvPr>
          <p:cNvSpPr/>
          <p:nvPr/>
        </p:nvSpPr>
        <p:spPr>
          <a:xfrm>
            <a:off x="0" y="3429000"/>
            <a:ext cx="1810871" cy="1595718"/>
          </a:xfrm>
          <a:prstGeom prst="star5">
            <a:avLst/>
          </a:prstGeom>
          <a:solidFill>
            <a:srgbClr val="7030A0"/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18" name="5-Point Star 17">
            <a:hlinkClick r:id="rId8" action="ppaction://hlinksldjump"/>
            <a:extLst>
              <a:ext uri="{FF2B5EF4-FFF2-40B4-BE49-F238E27FC236}">
                <a16:creationId xmlns:a16="http://schemas.microsoft.com/office/drawing/2014/main" id="{20D4AB3E-B596-9E93-9832-2BB9523B3546}"/>
              </a:ext>
            </a:extLst>
          </p:cNvPr>
          <p:cNvSpPr/>
          <p:nvPr/>
        </p:nvSpPr>
        <p:spPr>
          <a:xfrm>
            <a:off x="2191870" y="5024718"/>
            <a:ext cx="1810871" cy="1595718"/>
          </a:xfrm>
          <a:prstGeom prst="star5">
            <a:avLst/>
          </a:prstGeom>
          <a:solidFill>
            <a:srgbClr val="FF93FF"/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19" name="5-Point Star 18">
            <a:hlinkClick r:id="rId9" action="ppaction://hlinksldjump"/>
            <a:extLst>
              <a:ext uri="{FF2B5EF4-FFF2-40B4-BE49-F238E27FC236}">
                <a16:creationId xmlns:a16="http://schemas.microsoft.com/office/drawing/2014/main" id="{D78F3A04-D94B-BFC5-7725-606D402BB95A}"/>
              </a:ext>
            </a:extLst>
          </p:cNvPr>
          <p:cNvSpPr/>
          <p:nvPr/>
        </p:nvSpPr>
        <p:spPr>
          <a:xfrm>
            <a:off x="3021104" y="2631141"/>
            <a:ext cx="1810871" cy="1595718"/>
          </a:xfrm>
          <a:prstGeom prst="star5">
            <a:avLst/>
          </a:prstGeom>
          <a:solidFill>
            <a:srgbClr val="0000CC"/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20" name="5-Point Star 19">
            <a:hlinkClick r:id="rId10" action="ppaction://hlinksldjump"/>
            <a:extLst>
              <a:ext uri="{FF2B5EF4-FFF2-40B4-BE49-F238E27FC236}">
                <a16:creationId xmlns:a16="http://schemas.microsoft.com/office/drawing/2014/main" id="{786DEFC6-2D7E-5B1E-2008-066AAE3EB059}"/>
              </a:ext>
            </a:extLst>
          </p:cNvPr>
          <p:cNvSpPr/>
          <p:nvPr/>
        </p:nvSpPr>
        <p:spPr>
          <a:xfrm>
            <a:off x="5939117" y="4464423"/>
            <a:ext cx="1810871" cy="1595718"/>
          </a:xfrm>
          <a:prstGeom prst="star5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21" name="5-Point Star 20">
            <a:hlinkClick r:id="rId11" action="ppaction://hlinksldjump"/>
            <a:extLst>
              <a:ext uri="{FF2B5EF4-FFF2-40B4-BE49-F238E27FC236}">
                <a16:creationId xmlns:a16="http://schemas.microsoft.com/office/drawing/2014/main" id="{CDD4D0CB-2B8A-3236-4C74-AB7A5CF1AFA6}"/>
              </a:ext>
            </a:extLst>
          </p:cNvPr>
          <p:cNvSpPr/>
          <p:nvPr/>
        </p:nvSpPr>
        <p:spPr>
          <a:xfrm>
            <a:off x="9233645" y="170328"/>
            <a:ext cx="1810871" cy="1595718"/>
          </a:xfrm>
          <a:prstGeom prst="star5">
            <a:avLst/>
          </a:prstGeom>
          <a:solidFill>
            <a:srgbClr val="FF0000"/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22" name="5-Point Star 21">
            <a:hlinkClick r:id="rId12" action="ppaction://hlinksldjump"/>
            <a:extLst>
              <a:ext uri="{FF2B5EF4-FFF2-40B4-BE49-F238E27FC236}">
                <a16:creationId xmlns:a16="http://schemas.microsoft.com/office/drawing/2014/main" id="{2AC90FEA-C6F0-7410-9E25-C82E8653AE38}"/>
              </a:ext>
            </a:extLst>
          </p:cNvPr>
          <p:cNvSpPr/>
          <p:nvPr/>
        </p:nvSpPr>
        <p:spPr>
          <a:xfrm>
            <a:off x="8736105" y="4294095"/>
            <a:ext cx="1810871" cy="1595718"/>
          </a:xfrm>
          <a:prstGeom prst="star5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78426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8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589718" y="3202690"/>
            <a:ext cx="7675508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Char char="-"/>
            </a:pP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ô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ứ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ghiệm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ô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ứ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ghiệm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u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ọn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just">
              <a:buFontTx/>
              <a:buChar char="-"/>
            </a:pP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ướ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ả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ài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oá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ằ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h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ập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hư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ình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1002263" y="3242446"/>
            <a:ext cx="4247069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36</TotalTime>
  <Words>2366</Words>
  <Application>Microsoft Office PowerPoint</Application>
  <PresentationFormat>Widescreen</PresentationFormat>
  <Paragraphs>233</Paragraphs>
  <Slides>32</Slides>
  <Notes>16</Notes>
  <HiddenSlides>0</HiddenSlides>
  <MMClips>1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gency FB</vt:lpstr>
      <vt:lpstr>Arial</vt:lpstr>
      <vt:lpstr>Calibri</vt:lpstr>
      <vt:lpstr>Calibri Light</vt:lpstr>
      <vt:lpstr>Cambria Math</vt:lpstr>
      <vt:lpstr>Times New Roman</vt:lpstr>
      <vt:lpstr>1_Office Theme</vt:lpstr>
      <vt:lpstr>Equation</vt:lpstr>
      <vt:lpstr>PowerPoint Presentation</vt:lpstr>
      <vt:lpstr>BÀI 7. PHƯƠNG TRÌNH BẬC HAI MỘT ẨN</vt:lpstr>
      <vt:lpstr>BÀI 7. PHƯƠNG TRÌNH BẬC HAI MỘT Ẩ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Phạm Minh Huy</cp:lastModifiedBy>
  <cp:revision>507</cp:revision>
  <dcterms:created xsi:type="dcterms:W3CDTF">2022-08-03T11:07:12Z</dcterms:created>
  <dcterms:modified xsi:type="dcterms:W3CDTF">2024-07-29T14:45:22Z</dcterms:modified>
</cp:coreProperties>
</file>